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804" r:id="rId2"/>
    <p:sldMasterId id="2147483816" r:id="rId3"/>
    <p:sldMasterId id="2147483828" r:id="rId4"/>
  </p:sldMasterIdLst>
  <p:notesMasterIdLst>
    <p:notesMasterId r:id="rId24"/>
  </p:notesMasterIdLst>
  <p:sldIdLst>
    <p:sldId id="278" r:id="rId5"/>
    <p:sldId id="277" r:id="rId6"/>
    <p:sldId id="276" r:id="rId7"/>
    <p:sldId id="296" r:id="rId8"/>
    <p:sldId id="279" r:id="rId9"/>
    <p:sldId id="274" r:id="rId10"/>
    <p:sldId id="281" r:id="rId11"/>
    <p:sldId id="294" r:id="rId12"/>
    <p:sldId id="282" r:id="rId13"/>
    <p:sldId id="284" r:id="rId14"/>
    <p:sldId id="285" r:id="rId15"/>
    <p:sldId id="286" r:id="rId16"/>
    <p:sldId id="287" r:id="rId17"/>
    <p:sldId id="289" r:id="rId18"/>
    <p:sldId id="290" r:id="rId19"/>
    <p:sldId id="292" r:id="rId20"/>
    <p:sldId id="295" r:id="rId21"/>
    <p:sldId id="288" r:id="rId22"/>
    <p:sldId id="297" r:id="rId23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190BC8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1149" autoAdjust="0"/>
  </p:normalViewPr>
  <p:slideViewPr>
    <p:cSldViewPr>
      <p:cViewPr varScale="1">
        <p:scale>
          <a:sx n="46" d="100"/>
          <a:sy n="46" d="100"/>
        </p:scale>
        <p:origin x="562" y="5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EC11E3C-7098-4EA6-B672-67728F79A20A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0D9E577-17F5-4DE3-B5C4-D077B5D82B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7196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1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61856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ốt</a:t>
            </a:r>
            <a:r>
              <a:rPr lang="en-US" dirty="0" smtClean="0"/>
              <a:t>:</a:t>
            </a:r>
          </a:p>
          <a:p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ư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ỗ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o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8874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0822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7601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- Click </a:t>
            </a:r>
            <a:r>
              <a:rPr lang="en-US" dirty="0" err="1" smtClean="0"/>
              <a:t>lần</a:t>
            </a:r>
            <a:r>
              <a:rPr lang="en-US" baseline="0" dirty="0" smtClean="0"/>
              <a:t> 1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ữ</a:t>
            </a:r>
            <a:r>
              <a:rPr lang="en-US" baseline="0" dirty="0" smtClean="0"/>
              <a:t> quay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ọ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uố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ừng</a:t>
            </a:r>
            <a:r>
              <a:rPr lang="en-US" baseline="0" dirty="0" smtClean="0"/>
              <a:t> click </a:t>
            </a:r>
            <a:r>
              <a:rPr lang="en-US" baseline="0" dirty="0" err="1" smtClean="0"/>
              <a:t>lần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ữ</a:t>
            </a:r>
            <a:r>
              <a:rPr lang="en-US" baseline="0" dirty="0" smtClean="0"/>
              <a:t> quay.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Quay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ì</a:t>
            </a:r>
            <a:r>
              <a:rPr lang="en-US" baseline="0" dirty="0" smtClean="0"/>
              <a:t> click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ó</a:t>
            </a:r>
            <a:r>
              <a:rPr lang="en-US" baseline="0" dirty="0" smtClean="0"/>
              <a:t> ở ô </a:t>
            </a:r>
            <a:r>
              <a:rPr lang="en-US" baseline="0" dirty="0" err="1" smtClean="0"/>
              <a:t>vu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Click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ấ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ũ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à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v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r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ệ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u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.</a:t>
            </a:r>
          </a:p>
          <a:p>
            <a:endParaRPr lang="en-US" baseline="0" dirty="0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3D3B203-1257-40D8-8A19-683AD72C6ACF}" type="slidenum">
              <a:rPr lang="en-US">
                <a:solidFill>
                  <a:srgbClr val="000000"/>
                </a:solidFill>
              </a:rPr>
              <a:pPr/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4287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lick </a:t>
            </a:r>
            <a:r>
              <a:rPr lang="en-US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ô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ề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tr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ơi</a:t>
            </a:r>
            <a:r>
              <a:rPr lang="en-US" baseline="0" dirty="0" smtClean="0"/>
              <a:t> ban </a:t>
            </a:r>
            <a:r>
              <a:rPr lang="en-US" baseline="0" dirty="0" err="1" smtClean="0"/>
              <a:t>đầu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ự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ò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63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688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3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1712259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4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251365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5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1180613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baseline="0" dirty="0" err="1" smtClean="0"/>
              <a:t>Thế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?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Con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ế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PSTP (</a:t>
            </a:r>
            <a:r>
              <a:rPr lang="en-US" baseline="0" dirty="0" err="1" smtClean="0"/>
              <a:t>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PS)</a:t>
            </a:r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Yê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ầu</a:t>
            </a:r>
            <a:r>
              <a:rPr lang="en-US" baseline="0" dirty="0" smtClean="0"/>
              <a:t> HS </a:t>
            </a:r>
            <a:r>
              <a:rPr lang="en-US" baseline="0" dirty="0" err="1" smtClean="0"/>
              <a:t>nhắ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8475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ốt</a:t>
            </a:r>
            <a:r>
              <a:rPr lang="en-US" dirty="0" smtClean="0"/>
              <a:t>:</a:t>
            </a:r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Muố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ỗ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PS ta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ế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?</a:t>
            </a:r>
          </a:p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3775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ố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6403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iúp</a:t>
            </a:r>
            <a:r>
              <a:rPr lang="en-US" baseline="0" dirty="0" smtClean="0"/>
              <a:t> HS </a:t>
            </a:r>
            <a:r>
              <a:rPr lang="en-US" baseline="0" dirty="0" err="1" smtClean="0"/>
              <a:t>nh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ổ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đ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ớ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é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chia (</a:t>
            </a:r>
            <a:r>
              <a:rPr lang="en-US" baseline="0" dirty="0" err="1" smtClean="0"/>
              <a:t>v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ư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ó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589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9802A-31C6-43FE-9FF2-D785B5D4608F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783B3-0091-4E64-BE52-CB4B8C24F2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320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545BC-0CB3-480C-8797-E885D910B19D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8A662-4EE1-48B5-B3BE-BC23D7D40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188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8A08BB-1676-499F-9955-69B4A7A5E3E5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4DADF-4084-4D4F-A221-323125CDEB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840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0552" y="103189"/>
            <a:ext cx="10991849" cy="5953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F4825-49B1-44D3-908B-1FC50AB24D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7381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38200" y="1122680"/>
            <a:ext cx="105156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8200" y="3602355"/>
            <a:ext cx="10515600" cy="1655445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1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7445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97485"/>
            <a:ext cx="10515600" cy="1325563"/>
          </a:xfrm>
        </p:spPr>
        <p:txBody>
          <a:bodyPr anchor="b" anchorCtr="0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02435"/>
            <a:ext cx="10515600" cy="447484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1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2827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959100"/>
            <a:ext cx="10515600" cy="2781300"/>
          </a:xfrm>
        </p:spPr>
        <p:txBody>
          <a:bodyPr anchor="t" anchorCtr="0"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722120"/>
            <a:ext cx="10515600" cy="1102995"/>
          </a:xfrm>
        </p:spPr>
        <p:txBody>
          <a:bodyPr lIns="144145" anchor="b" anchorCtr="0"/>
          <a:lstStyle>
            <a:lvl1pPr marL="0" indent="0"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1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1518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1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4142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105" y="365125"/>
            <a:ext cx="10515600" cy="8001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470" y="1482090"/>
            <a:ext cx="5220970" cy="823595"/>
          </a:xfrm>
        </p:spPr>
        <p:txBody>
          <a:bodyPr anchor="ctr" anchorCtr="0"/>
          <a:lstStyle>
            <a:lvl1pPr marL="0" indent="0">
              <a:buNone/>
              <a:defRPr sz="3200">
                <a:solidFill>
                  <a:srgbClr val="0070C0"/>
                </a:solidFill>
              </a:defRPr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2368550"/>
            <a:ext cx="5222240" cy="3820795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655" y="1482090"/>
            <a:ext cx="5097145" cy="823595"/>
          </a:xfrm>
        </p:spPr>
        <p:txBody>
          <a:bodyPr anchor="ctr" anchorCtr="0"/>
          <a:lstStyle>
            <a:lvl1pPr marL="0" indent="0">
              <a:buNone/>
              <a:defRPr sz="3200">
                <a:solidFill>
                  <a:srgbClr val="0070C0"/>
                </a:solidFill>
              </a:defRPr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655" y="2368550"/>
            <a:ext cx="5097145" cy="3820795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1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79822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97485"/>
            <a:ext cx="10515600" cy="1325563"/>
          </a:xfrm>
        </p:spPr>
        <p:txBody>
          <a:bodyPr anchor="b" anchorCtr="0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1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5030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 +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-12700" y="-1905"/>
            <a:ext cx="7017385" cy="6861810"/>
          </a:xfrm>
          <a:noFill/>
        </p:spPr>
        <p:txBody>
          <a:bodyPr lIns="252095" tIns="144145"/>
          <a:lstStyle>
            <a:lvl1pPr marL="0" indent="0" algn="ctr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50125" y="457200"/>
            <a:ext cx="4392295" cy="1055370"/>
          </a:xfrm>
        </p:spPr>
        <p:txBody>
          <a:bodyPr anchor="b" anchorCtr="0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349490" y="1694180"/>
            <a:ext cx="4393565" cy="4480560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1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24148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5D81F-CE9C-4072-934A-F355F85A20D7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4B862-A856-46CB-B316-25E0BE229F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2917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文本 + 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505" y="-7620"/>
            <a:ext cx="7017385" cy="6861810"/>
          </a:xfrm>
          <a:noFill/>
        </p:spPr>
        <p:txBody>
          <a:bodyPr lIns="252095" tIns="144145"/>
          <a:lstStyle>
            <a:lvl1pPr marL="0" indent="0" algn="ctr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9575" y="457200"/>
            <a:ext cx="4279900" cy="1055370"/>
          </a:xfrm>
        </p:spPr>
        <p:txBody>
          <a:bodyPr anchor="t" anchorCtr="0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09575" y="1694180"/>
            <a:ext cx="4280535" cy="4480560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1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56569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1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647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327025"/>
            <a:ext cx="10515600" cy="585025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1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24171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1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22996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8C6DAB4-A5EE-47F3-865F-194124662A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26718609-D0E2-44F0-884B-8C20021452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3537104A-EDBB-4DEF-9A8D-A6F97EEB8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C3BB8D15-C499-48CF-9D0D-45CCC65AD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90E66EA-B0D5-46D2-BB63-E9AAA5F59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478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5639B58-E9A9-4E5B-8675-D220511DD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2A3A9B5-0BCA-4364-AAED-F89099EC64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B48A98A-4FCE-42D0-A2D1-F2BF8D5F4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D531CB1-8E0F-41C9-8C45-E6F609050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173D3C7-0FA6-4E51-9224-B3032E1C9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250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38AA695-E720-45FC-8C4C-6F6C5E2BA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02C41949-D699-407F-88A2-7FC57A3E02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6ACF3AE-4FCF-43CB-A2A9-4E450D2A7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FDA009A-460D-4113-B559-A393D1BB4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E93440B-F521-41F1-A213-95A86A6BD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273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76D234B-710B-476F-A562-025229248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DC09F18-3F51-4860-9392-02DE5C8239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58E86988-EB0B-4F17-BEB3-07B32D5245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64E94802-C01D-48B5-8391-188A661F4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108B485E-E3A1-4721-92B2-3C28EDE80B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E792178D-C56F-4DF2-8122-76C9CB4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674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EFC6D8B-6DBC-49C6-AEF1-5C6BE136E5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33C5B6C7-4872-454E-8FFD-B878CACFF3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EC7AF5EB-2631-4C52-96F0-84103E525D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84DBCDA7-42BB-4232-A969-B037711A68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EAC1CD09-D00E-45F6-8410-0CA18A5F4D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761B2AA4-2571-4A46-AEF9-C6600AAE3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06FFAF36-201A-4E03-81DA-3C56988D9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AC3F275F-5247-493E-B457-DE9B3AA81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5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BE288C6-5431-4B45-A828-10CE8FE0F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5E2965DF-0155-4483-BA71-E600CD076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30025267-2129-4AAC-B988-516394B8C6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855C9AA8-61C4-4754-8BD1-ABBF30B69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178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0F1E5-B881-441C-B572-3ACFB058C672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A3714D-0582-4764-AC39-6F73C7EBBA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4681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26E89B8B-92FE-4CCE-A6FD-1EA0AA2CB8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8C28E2A2-AD64-42B3-A87A-68E10771F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CC82940-4DCD-4457-AC93-5C941D344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368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DB1AE5F-13EA-4C3A-AAAA-8D04B81C9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59F9721-3C03-4ACA-8D2A-9BAC7D3A3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F777210C-3F98-44F0-9B0B-7484D05835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B67F33BF-7248-4CF2-9D5F-FC2D4AF5A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F5BCF3C9-36E7-4968-9859-517B2D7F0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C894AE19-449C-4FE9-A53C-35890F0B0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76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490885D-D561-4A0F-BAF1-DFBEBF17E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A0DFF409-D77E-4AB5-9B38-5C47DC875F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A4B0F19C-3D29-4AF3-8173-1DB66EE0CA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CA0F909C-0267-40BE-B34E-CFAE371EE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F55CE51-8FC0-4E46-857D-7C025FADF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426E691-5222-4EE9-9D13-2D12712BA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359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A3E38F3-2F70-42E3-A938-BF34763BD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CC9835C3-98C9-4BB0-AB48-C0A5F94D3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8319BC4-A8AF-4B6F-A6AC-B29D151381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2FEB5DED-A7DE-4EE4-B6AB-433C67613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2BB61E76-AAA8-4A4D-AC7A-811B321C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972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88696E78-5D50-4462-927E-3A63F54EEA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CAF02305-A9EB-4761-B11C-9AB7DF0651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13E1FFF-8862-47C7-A800-1AAF9D7C5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2650148-B950-43C8-9DCD-DE25E6106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4578DFF-1A5C-47A7-BF63-30AA9540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626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8C6DAB4-A5EE-47F3-865F-194124662A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26718609-D0E2-44F0-884B-8C20021452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3537104A-EDBB-4DEF-9A8D-A6F97EEB8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C3BB8D15-C499-48CF-9D0D-45CCC65AD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90E66EA-B0D5-46D2-BB63-E9AAA5F59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91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5639B58-E9A9-4E5B-8675-D220511DD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2A3A9B5-0BCA-4364-AAED-F89099EC64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B48A98A-4FCE-42D0-A2D1-F2BF8D5F4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D531CB1-8E0F-41C9-8C45-E6F609050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173D3C7-0FA6-4E51-9224-B3032E1C9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111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38AA695-E720-45FC-8C4C-6F6C5E2BA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02C41949-D699-407F-88A2-7FC57A3E02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6ACF3AE-4FCF-43CB-A2A9-4E450D2A7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FDA009A-460D-4113-B559-A393D1BB4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E93440B-F521-41F1-A213-95A86A6BD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408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76D234B-710B-476F-A562-025229248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DC09F18-3F51-4860-9392-02DE5C8239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58E86988-EB0B-4F17-BEB3-07B32D5245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64E94802-C01D-48B5-8391-188A661F4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108B485E-E3A1-4721-92B2-3C28EDE80B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E792178D-C56F-4DF2-8122-76C9CB4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879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EFC6D8B-6DBC-49C6-AEF1-5C6BE136E5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33C5B6C7-4872-454E-8FFD-B878CACFF3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EC7AF5EB-2631-4C52-96F0-84103E525D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84DBCDA7-42BB-4232-A969-B037711A68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EAC1CD09-D00E-45F6-8410-0CA18A5F4D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761B2AA4-2571-4A46-AEF9-C6600AAE3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06FFAF36-201A-4E03-81DA-3C56988D9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AC3F275F-5247-493E-B457-DE9B3AA81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921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BF51AA-B7F0-47FF-B2BE-CA5B769165CC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B2C28-710C-49BC-AA72-284A6BD364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4135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BE288C6-5431-4B45-A828-10CE8FE0F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5E2965DF-0155-4483-BA71-E600CD076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30025267-2129-4AAC-B988-516394B8C6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855C9AA8-61C4-4754-8BD1-ABBF30B69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354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26E89B8B-92FE-4CCE-A6FD-1EA0AA2CB8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8C28E2A2-AD64-42B3-A87A-68E10771F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CC82940-4DCD-4457-AC93-5C941D344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118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DB1AE5F-13EA-4C3A-AAAA-8D04B81C9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59F9721-3C03-4ACA-8D2A-9BAC7D3A3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F777210C-3F98-44F0-9B0B-7484D05835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B67F33BF-7248-4CF2-9D5F-FC2D4AF5A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F5BCF3C9-36E7-4968-9859-517B2D7F0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C894AE19-449C-4FE9-A53C-35890F0B0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233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490885D-D561-4A0F-BAF1-DFBEBF17E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A0DFF409-D77E-4AB5-9B38-5C47DC875F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A4B0F19C-3D29-4AF3-8173-1DB66EE0CA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CA0F909C-0267-40BE-B34E-CFAE371EE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F55CE51-8FC0-4E46-857D-7C025FADF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426E691-5222-4EE9-9D13-2D12712BA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681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A3E38F3-2F70-42E3-A938-BF34763BD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CC9835C3-98C9-4BB0-AB48-C0A5F94D3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8319BC4-A8AF-4B6F-A6AC-B29D151381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2FEB5DED-A7DE-4EE4-B6AB-433C67613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2BB61E76-AAA8-4A4D-AC7A-811B321C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64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88696E78-5D50-4462-927E-3A63F54EEA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CAF02305-A9EB-4761-B11C-9AB7DF0651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13E1FFF-8862-47C7-A800-1AAF9D7C5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2650148-B950-43C8-9DCD-DE25E6106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4578DFF-1A5C-47A7-BF63-30AA9540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270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5AE80B-566A-41B4-9BEC-AEDB8151DFB6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10BD3C-F9FB-47C4-9A58-7627F26580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1727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7AE983-F7EB-47F3-80CB-179A4C51DBEA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74E8-3B76-4149-87B7-2853A5E9E4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9376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5D1AD-20BE-4948-946C-AB3224197845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EC8134-D775-4AAC-BFC4-4BCBFE974A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324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AAB8D-93FD-40E6-B963-BF391389303E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A3DE3-7DAA-45E5-B39E-662C97773A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8816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ABC918-C3D8-41C3-B561-087DC6F07A87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C4F42-06E8-4BB2-8C69-B59A2EF233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961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0C56749-C292-446F-BB72-3004ACFE5582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69A3E10-19B2-4A76-8CB5-BDF649F631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/>
        </p:nvGrpSpPr>
        <p:grpSpPr>
          <a:xfrm>
            <a:off x="-1512570" y="-582295"/>
            <a:ext cx="13532485" cy="7990840"/>
            <a:chOff x="0" y="0"/>
            <a:chExt cx="12192000" cy="6858000"/>
          </a:xfrm>
        </p:grpSpPr>
        <p:pic>
          <p:nvPicPr>
            <p:cNvPr id="8" name="图片 7"/>
            <p:cNvPicPr>
              <a:picLocks noChangeAspect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74" b="59828"/>
            <a:stretch>
              <a:fillRect/>
            </a:stretch>
          </p:blipFill>
          <p:spPr>
            <a:xfrm>
              <a:off x="0" y="0"/>
              <a:ext cx="12192000" cy="2995864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483" b="59828"/>
            <a:stretch>
              <a:fillRect/>
            </a:stretch>
          </p:blipFill>
          <p:spPr>
            <a:xfrm flipV="1">
              <a:off x="0" y="3982453"/>
              <a:ext cx="12192000" cy="2875547"/>
            </a:xfrm>
            <a:prstGeom prst="rect">
              <a:avLst/>
            </a:prstGeom>
          </p:spPr>
        </p:pic>
      </p:grpSp>
      <p:sp>
        <p:nvSpPr>
          <p:cNvPr id="10" name="文本框 9"/>
          <p:cNvSpPr txBox="1"/>
          <p:nvPr userDrawn="1"/>
        </p:nvSpPr>
        <p:spPr>
          <a:xfrm>
            <a:off x="3878580" y="2419350"/>
            <a:ext cx="473011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感谢您下载包图网平台上提供的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PPT</a:t>
            </a: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作品，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为了您和包图网以及原创作者的利益，请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勿复制、传播、销售，否则将承担法律责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任！包图网将对作品进行维权，按照传播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下载次数进行十倍的索取赔偿！</a:t>
            </a:r>
          </a:p>
        </p:txBody>
      </p:sp>
    </p:spTree>
    <p:extLst>
      <p:ext uri="{BB962C8B-B14F-4D97-AF65-F5344CB8AC3E}">
        <p14:creationId xmlns:p14="http://schemas.microsoft.com/office/powerpoint/2010/main" val="1000559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rgbClr val="202020"/>
          </a:solidFill>
          <a:effectLst>
            <a:outerShdw blurRad="50800" dist="38100" dir="5400000" algn="t" rotWithShape="0">
              <a:prstClr val="black">
                <a:alpha val="20000"/>
              </a:prstClr>
            </a:outerShdw>
          </a:effectLst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75000"/>
        <a:buFont typeface="Arial" panose="020B0604020202020204" pitchFamily="34" charset="0"/>
        <a:buChar char="•"/>
        <a:defRPr sz="2800" kern="1200">
          <a:solidFill>
            <a:schemeClr val="tx1">
              <a:lumMod val="85000"/>
              <a:lumOff val="1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1pPr>
      <a:lvl2pPr marL="575945" indent="-228600" algn="l" defTabSz="914400" rtl="0" eaLnBrk="1" fontAlgn="auto" latinLnBrk="0" hangingPunct="1">
        <a:lnSpc>
          <a:spcPct val="120000"/>
        </a:lnSpc>
        <a:spcBef>
          <a:spcPts val="500"/>
        </a:spcBef>
        <a:buSzPct val="75000"/>
        <a:buFont typeface="Arial" panose="020B0604020202020204" pitchFamily="34" charset="0"/>
        <a:buChar char="•"/>
        <a:defRPr sz="2200" kern="1200">
          <a:solidFill>
            <a:schemeClr val="tx1">
              <a:lumMod val="75000"/>
              <a:lumOff val="2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2pPr>
      <a:lvl3pPr marL="1007745" indent="-228600" algn="l" defTabSz="914400" rtl="0" eaLnBrk="1" fontAlgn="auto" latinLnBrk="0" hangingPunct="1">
        <a:lnSpc>
          <a:spcPct val="120000"/>
        </a:lnSpc>
        <a:spcBef>
          <a:spcPts val="500"/>
        </a:spcBef>
        <a:buSzPct val="75000"/>
        <a:buFont typeface="Arial" panose="020B0604020202020204" pitchFamily="34" charset="0"/>
        <a:buChar char="‒"/>
        <a:defRPr sz="2000" kern="1200">
          <a:solidFill>
            <a:schemeClr val="tx1">
              <a:lumMod val="65000"/>
              <a:lumOff val="3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3pPr>
      <a:lvl4pPr marL="1511935" indent="-228600" algn="l" defTabSz="914400" rtl="0" eaLnBrk="1" fontAlgn="auto" latinLnBrk="0" hangingPunct="1">
        <a:lnSpc>
          <a:spcPct val="100000"/>
        </a:lnSpc>
        <a:spcBef>
          <a:spcPts val="500"/>
        </a:spcBef>
        <a:buSzPct val="75000"/>
        <a:buFont typeface="Arial" panose="020B0604020202020204" pitchFamily="34" charset="0"/>
        <a:buChar char="˃"/>
        <a:defRPr sz="1800" kern="1200">
          <a:solidFill>
            <a:schemeClr val="tx1">
              <a:lumMod val="50000"/>
              <a:lumOff val="50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4pPr>
      <a:lvl5pPr marL="1943735" indent="-228600" algn="l" defTabSz="914400" rtl="0" eaLnBrk="1" fontAlgn="auto" latinLnBrk="0" hangingPunct="1">
        <a:lnSpc>
          <a:spcPct val="90000"/>
        </a:lnSpc>
        <a:spcBef>
          <a:spcPts val="500"/>
        </a:spcBef>
        <a:buSzPct val="75000"/>
        <a:buFont typeface="Arial" panose="020B0604020202020204" pitchFamily="34" charset="0"/>
        <a:buChar char="˃"/>
        <a:defRPr sz="1800" kern="1200">
          <a:solidFill>
            <a:schemeClr val="tx1">
              <a:lumMod val="50000"/>
              <a:lumOff val="50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66958FFC-099D-4B13-9000-F8DF1C7EE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0CB03AA9-4FB2-4386-8364-C8F7761514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FD639A9-720A-4244-9F27-35E131010C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9E9126D4-CD18-4BE2-8154-1176BFF423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B198FFC2-8849-4A8F-92A7-8939539726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26613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66958FFC-099D-4B13-9000-F8DF1C7EE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0CB03AA9-4FB2-4386-8364-C8F7761514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FD639A9-720A-4244-9F27-35E131010C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15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9E9126D4-CD18-4BE2-8154-1176BFF423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B198FFC2-8849-4A8F-92A7-8939539726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635631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3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7.png"/><Relationship Id="rId9" Type="http://schemas.openxmlformats.org/officeDocument/2006/relationships/image" Target="../media/image6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7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slide" Target="slide17.xml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8.png"/><Relationship Id="rId12" Type="http://schemas.openxmlformats.org/officeDocument/2006/relationships/slide" Target="slide5.xml"/><Relationship Id="rId17" Type="http://schemas.openxmlformats.org/officeDocument/2006/relationships/slide" Target="slide19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png"/><Relationship Id="rId11" Type="http://schemas.openxmlformats.org/officeDocument/2006/relationships/slide" Target="slide16.xml"/><Relationship Id="rId5" Type="http://schemas.openxmlformats.org/officeDocument/2006/relationships/oleObject" Target="../embeddings/oleObject43.bin"/><Relationship Id="rId15" Type="http://schemas.openxmlformats.org/officeDocument/2006/relationships/slide" Target="slide18.xml"/><Relationship Id="rId10" Type="http://schemas.openxmlformats.org/officeDocument/2006/relationships/slide" Target="slide4.xml"/><Relationship Id="rId4" Type="http://schemas.openxmlformats.org/officeDocument/2006/relationships/image" Target="../media/image57.png"/><Relationship Id="rId9" Type="http://schemas.openxmlformats.org/officeDocument/2006/relationships/slide" Target="slide15.xml"/><Relationship Id="rId14" Type="http://schemas.openxmlformats.org/officeDocument/2006/relationships/slide" Target="slide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3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15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5" Type="http://schemas.openxmlformats.org/officeDocument/2006/relationships/image" Target="../media/image7.png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image" Target="../media/image3.png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30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44.wmf"/><Relationship Id="rId5" Type="http://schemas.openxmlformats.org/officeDocument/2006/relationships/image" Target="../media/image7.png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1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" Type="http://schemas.openxmlformats.org/officeDocument/2006/relationships/image" Target="../media/image3.png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60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7.png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image" Target="../media/image59.png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51.wmf"/><Relationship Id="rId4" Type="http://schemas.openxmlformats.org/officeDocument/2006/relationships/image" Target="../media/image3.png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3DAA05A1-A30F-4B43-B0F9-842C7E8FDC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667000" y="-2705102"/>
            <a:ext cx="6858000" cy="122682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222540BC-A24B-435C-91AE-1DD34C383B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75487" y="109164"/>
            <a:ext cx="6247250" cy="682369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CECE201C-16F7-41CC-9D7C-4F43F62CC36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71" t="36973" r="10977" b="32834"/>
          <a:stretch/>
        </p:blipFill>
        <p:spPr>
          <a:xfrm>
            <a:off x="-445072" y="1799622"/>
            <a:ext cx="4466358" cy="549290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ED6E6BBD-55BC-4609-9234-E6F030B3A4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74652">
            <a:off x="115079" y="968971"/>
            <a:ext cx="419196" cy="123218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9F2093D5-1511-470A-84F7-CD3D5D60CC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72" y="1274025"/>
            <a:ext cx="571630" cy="78757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E1A8B920-2603-41BF-97D2-B541638BC31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93355" y="-1175868"/>
            <a:ext cx="3020116" cy="314651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4E36D2A1-7E6C-40E4-9CEC-803715B69FD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89435">
            <a:off x="3218268" y="3210936"/>
            <a:ext cx="422498" cy="43612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2E9236B6-8568-430A-A241-D955A7D9279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107" y="1202801"/>
            <a:ext cx="644623" cy="68689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5150AFAD-94D2-45D0-B9C7-6489920D481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267" y="670348"/>
            <a:ext cx="391538" cy="46984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17F29A0C-09E7-494C-BC8E-428CB9B9DA4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27701">
            <a:off x="2693190" y="707721"/>
            <a:ext cx="391538" cy="64531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B4860D97-F7FE-4AC3-8745-689FB2A4E7D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30" y="1470919"/>
            <a:ext cx="1054340" cy="118136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308758" y="2700672"/>
            <a:ext cx="420179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ỞI ĐỘNG</a:t>
            </a:r>
            <a:endParaRPr lang="en-US" sz="5400" b="1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883918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396095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293937" y="581382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4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ộ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(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e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ẫ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) :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438400" y="1702157"/>
            <a:ext cx="89646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accent3">
                    <a:lumMod val="7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5m 7dm ; 2m 3dm ; 4m 37cm  ; 1m 53cm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293937" y="2543272"/>
            <a:ext cx="842486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Mẫu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5m 7dm =  </a:t>
            </a: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4023730" y="3189603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5m +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789839" y="3030457"/>
                <a:ext cx="1073943" cy="841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839" y="3030457"/>
                <a:ext cx="1073943" cy="84151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158125" y="3030457"/>
                <a:ext cx="1073943" cy="841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125" y="3030457"/>
                <a:ext cx="1073943" cy="84151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5753523" y="32004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5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344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5" grpId="0"/>
      <p:bldP spid="36" grpId="0"/>
      <p:bldP spid="39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396095"/>
            <a:ext cx="6349846" cy="11655706"/>
          </a:xfrm>
          <a:prstGeom prst="rect">
            <a:avLst/>
          </a:prstGeom>
        </p:spPr>
      </p:pic>
      <p:sp>
        <p:nvSpPr>
          <p:cNvPr id="190471" name="Text Box 7"/>
          <p:cNvSpPr txBox="1">
            <a:spLocks noChangeArrowheads="1"/>
          </p:cNvSpPr>
          <p:nvPr/>
        </p:nvSpPr>
        <p:spPr bwMode="auto">
          <a:xfrm>
            <a:off x="3048001" y="2049464"/>
            <a:ext cx="8704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   </a:t>
            </a:r>
            <a:r>
              <a:rPr lang="en-US" sz="2800" dirty="0">
                <a:cs typeface="Times New Roman" panose="02020603050405020304" pitchFamily="18" charset="0"/>
                <a:sym typeface="Wingdings 2" panose="05020102010507070707" pitchFamily="18" charset="2"/>
              </a:rPr>
              <a:t>2m 3dm =            </a:t>
            </a:r>
          </a:p>
        </p:txBody>
      </p:sp>
      <p:sp>
        <p:nvSpPr>
          <p:cNvPr id="190472" name="Text Box 8"/>
          <p:cNvSpPr txBox="1">
            <a:spLocks noChangeArrowheads="1"/>
          </p:cNvSpPr>
          <p:nvPr/>
        </p:nvSpPr>
        <p:spPr bwMode="auto">
          <a:xfrm>
            <a:off x="3084513" y="3695702"/>
            <a:ext cx="8704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  </a:t>
            </a:r>
            <a:r>
              <a:rPr lang="en-US" sz="2800" dirty="0">
                <a:cs typeface="Times New Roman" panose="02020603050405020304" pitchFamily="18" charset="0"/>
                <a:sym typeface="Wingdings 2" panose="05020102010507070707" pitchFamily="18" charset="2"/>
              </a:rPr>
              <a:t>4m 37cm  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=</a:t>
            </a:r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5133976" y="2017712"/>
            <a:ext cx="1787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cs typeface="Times New Roman" panose="02020603050405020304" pitchFamily="18" charset="0"/>
              </a:rPr>
              <a:t>2m </a:t>
            </a:r>
            <a:r>
              <a:rPr lang="en-US" sz="2800" b="1" dirty="0" smtClean="0">
                <a:cs typeface="Times New Roman" panose="02020603050405020304" pitchFamily="18" charset="0"/>
              </a:rPr>
              <a:t>+</a:t>
            </a:r>
            <a:endParaRPr lang="en-US" sz="2800" b="1" dirty="0">
              <a:cs typeface="Times New Roman" panose="02020603050405020304" pitchFamily="18" charset="0"/>
            </a:endParaRPr>
          </a:p>
        </p:txBody>
      </p:sp>
      <p:sp>
        <p:nvSpPr>
          <p:cNvPr id="190479" name="Text Box 15"/>
          <p:cNvSpPr txBox="1">
            <a:spLocks noChangeArrowheads="1"/>
          </p:cNvSpPr>
          <p:nvPr/>
        </p:nvSpPr>
        <p:spPr bwMode="auto">
          <a:xfrm>
            <a:off x="5257800" y="3649663"/>
            <a:ext cx="1130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cs typeface="Times New Roman" panose="02020603050405020304" pitchFamily="18" charset="0"/>
              </a:rPr>
              <a:t>4m  +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190482" name="Text Box 18"/>
          <p:cNvSpPr txBox="1">
            <a:spLocks noChangeArrowheads="1"/>
          </p:cNvSpPr>
          <p:nvPr/>
        </p:nvSpPr>
        <p:spPr bwMode="auto">
          <a:xfrm>
            <a:off x="3033713" y="5260977"/>
            <a:ext cx="8704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  </a:t>
            </a:r>
            <a:r>
              <a:rPr lang="en-US" sz="2800" dirty="0">
                <a:cs typeface="Times New Roman" panose="02020603050405020304" pitchFamily="18" charset="0"/>
                <a:sym typeface="Wingdings 2" panose="05020102010507070707" pitchFamily="18" charset="2"/>
              </a:rPr>
              <a:t>1m 53cm  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=</a:t>
            </a:r>
          </a:p>
        </p:txBody>
      </p:sp>
      <p:sp>
        <p:nvSpPr>
          <p:cNvPr id="190483" name="Text Box 19"/>
          <p:cNvSpPr txBox="1">
            <a:spLocks noChangeArrowheads="1"/>
          </p:cNvSpPr>
          <p:nvPr/>
        </p:nvSpPr>
        <p:spPr bwMode="auto">
          <a:xfrm>
            <a:off x="5334000" y="5257800"/>
            <a:ext cx="1431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cs typeface="Times New Roman" panose="02020603050405020304" pitchFamily="18" charset="0"/>
              </a:rPr>
              <a:t>1m  +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pic>
        <p:nvPicPr>
          <p:cNvPr id="15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7"/>
            <a:ext cx="3020116" cy="3146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917543" y="1862520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543" y="1862520"/>
                <a:ext cx="1073943" cy="8440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228953" y="3470657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953" y="3470657"/>
                <a:ext cx="1073943" cy="8440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228953" y="5072380"/>
                <a:ext cx="1073943" cy="878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5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953" y="5072380"/>
                <a:ext cx="1073943" cy="87863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290318" y="1877378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318" y="1877378"/>
                <a:ext cx="1073943" cy="84407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885716" y="2047321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2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827289" y="3485451"/>
                <a:ext cx="1073943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289" y="3485451"/>
                <a:ext cx="1073943" cy="83888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7422687" y="3655394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4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761444" y="5110911"/>
                <a:ext cx="1073943" cy="878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5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1444" y="5110911"/>
                <a:ext cx="1073943" cy="87863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7356842" y="5280854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1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293937" y="581382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4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ộ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(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e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ẫ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) :</a:t>
            </a:r>
          </a:p>
        </p:txBody>
      </p:sp>
    </p:spTree>
    <p:extLst>
      <p:ext uri="{BB962C8B-B14F-4D97-AF65-F5344CB8AC3E}">
        <p14:creationId xmlns:p14="http://schemas.microsoft.com/office/powerpoint/2010/main" val="3861382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1" grpId="0"/>
      <p:bldP spid="190472" grpId="0"/>
      <p:bldP spid="190476" grpId="0"/>
      <p:bldP spid="190479" grpId="0"/>
      <p:bldP spid="190482" grpId="0"/>
      <p:bldP spid="190483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1295400" y="304800"/>
            <a:ext cx="9372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5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hiề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ộ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ợ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ây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ượ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3m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à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27cm. </a:t>
            </a:r>
            <a:r>
              <a:rPr lang="en-US" sz="2800" b="1" dirty="0" err="1" smtClean="0">
                <a:cs typeface="Times New Roman" panose="02020603050405020304" pitchFamily="18" charset="0"/>
                <a:sym typeface="Wingdings 2" panose="05020102010507070707" pitchFamily="18" charset="2"/>
              </a:rPr>
              <a:t>Hãy</a:t>
            </a:r>
            <a:r>
              <a:rPr lang="en-US" sz="2800" b="1" dirty="0" smtClean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ộ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ợ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ây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ướ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ạng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ó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ơn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ị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là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xăng-ti-mét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 ;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ề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 –xi-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ét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 ; 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ét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789362" y="2438400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 3m 27cm =  </a:t>
            </a:r>
            <a:r>
              <a:rPr lang="en-US" sz="2800">
                <a:cs typeface="Times New Roman" panose="02020603050405020304" pitchFamily="18" charset="0"/>
                <a:sym typeface="Wingdings 2" panose="05020102010507070707" pitchFamily="18" charset="2"/>
              </a:rPr>
              <a:t>………….. </a:t>
            </a: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cm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800475" y="3429000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 3m 27cm =  </a:t>
            </a:r>
            <a:r>
              <a:rPr lang="en-US" sz="2800">
                <a:cs typeface="Times New Roman" panose="02020603050405020304" pitchFamily="18" charset="0"/>
                <a:sym typeface="Wingdings 2" panose="05020102010507070707" pitchFamily="18" charset="2"/>
              </a:rPr>
              <a:t>………….. </a:t>
            </a: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dm 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810000" y="4419600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 3m 27cm =  </a:t>
            </a:r>
            <a:r>
              <a:rPr lang="en-US" sz="2800">
                <a:cs typeface="Times New Roman" panose="02020603050405020304" pitchFamily="18" charset="0"/>
                <a:sym typeface="Wingdings 2" panose="05020102010507070707" pitchFamily="18" charset="2"/>
              </a:rPr>
              <a:t>………….. </a:t>
            </a: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m </a:t>
            </a:r>
          </a:p>
        </p:txBody>
      </p:sp>
      <p:pic>
        <p:nvPicPr>
          <p:cNvPr id="8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2"/>
            <a:ext cx="6349846" cy="1165570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10681942" y="-956875"/>
            <a:ext cx="3020116" cy="3146513"/>
          </a:xfrm>
          <a:prstGeom prst="rect">
            <a:avLst/>
          </a:prstGeom>
        </p:spPr>
      </p:pic>
      <p:pic>
        <p:nvPicPr>
          <p:cNvPr id="10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20792" y="-2424332"/>
            <a:ext cx="6349846" cy="11655706"/>
          </a:xfrm>
          <a:prstGeom prst="rect">
            <a:avLst/>
          </a:prstGeom>
        </p:spPr>
      </p:pic>
      <p:pic>
        <p:nvPicPr>
          <p:cNvPr id="11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10745004" y="-956875"/>
            <a:ext cx="3020116" cy="3146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64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68356" y="-2541973"/>
            <a:ext cx="6349846" cy="11655706"/>
          </a:xfrm>
          <a:prstGeom prst="rect">
            <a:avLst/>
          </a:prstGeom>
        </p:spPr>
      </p:pic>
      <p:sp>
        <p:nvSpPr>
          <p:cNvPr id="191494" name="Text Box 6"/>
          <p:cNvSpPr txBox="1">
            <a:spLocks noChangeArrowheads="1"/>
          </p:cNvSpPr>
          <p:nvPr/>
        </p:nvSpPr>
        <p:spPr bwMode="auto">
          <a:xfrm>
            <a:off x="2546305" y="660401"/>
            <a:ext cx="17637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3m 27cm </a:t>
            </a:r>
          </a:p>
        </p:txBody>
      </p:sp>
      <p:sp>
        <p:nvSpPr>
          <p:cNvPr id="191495" name="Text Box 7"/>
          <p:cNvSpPr txBox="1">
            <a:spLocks noChangeArrowheads="1"/>
          </p:cNvSpPr>
          <p:nvPr/>
        </p:nvSpPr>
        <p:spPr bwMode="auto">
          <a:xfrm>
            <a:off x="4116389" y="660401"/>
            <a:ext cx="2447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>
                <a:cs typeface="Times New Roman" panose="02020603050405020304" pitchFamily="18" charset="0"/>
              </a:rPr>
              <a:t>= 300cm</a:t>
            </a:r>
          </a:p>
        </p:txBody>
      </p:sp>
      <p:sp>
        <p:nvSpPr>
          <p:cNvPr id="191498" name="Text Box 10"/>
          <p:cNvSpPr txBox="1">
            <a:spLocks noChangeArrowheads="1"/>
          </p:cNvSpPr>
          <p:nvPr/>
        </p:nvSpPr>
        <p:spPr bwMode="auto">
          <a:xfrm>
            <a:off x="6904133" y="640874"/>
            <a:ext cx="25892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= 327cm</a:t>
            </a:r>
          </a:p>
        </p:txBody>
      </p:sp>
      <p:sp>
        <p:nvSpPr>
          <p:cNvPr id="191499" name="Text Box 11"/>
          <p:cNvSpPr txBox="1">
            <a:spLocks noChangeArrowheads="1"/>
          </p:cNvSpPr>
          <p:nvPr/>
        </p:nvSpPr>
        <p:spPr bwMode="auto">
          <a:xfrm>
            <a:off x="2540618" y="1783091"/>
            <a:ext cx="1570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3m 27cm </a:t>
            </a:r>
          </a:p>
        </p:txBody>
      </p:sp>
      <p:sp>
        <p:nvSpPr>
          <p:cNvPr id="191500" name="Text Box 12"/>
          <p:cNvSpPr txBox="1">
            <a:spLocks noChangeArrowheads="1"/>
          </p:cNvSpPr>
          <p:nvPr/>
        </p:nvSpPr>
        <p:spPr bwMode="auto">
          <a:xfrm>
            <a:off x="2606072" y="4927310"/>
            <a:ext cx="2513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3m 27cm </a:t>
            </a:r>
          </a:p>
        </p:txBody>
      </p:sp>
      <p:sp>
        <p:nvSpPr>
          <p:cNvPr id="191501" name="Text Box 13"/>
          <p:cNvSpPr txBox="1">
            <a:spLocks noChangeArrowheads="1"/>
          </p:cNvSpPr>
          <p:nvPr/>
        </p:nvSpPr>
        <p:spPr bwMode="auto">
          <a:xfrm>
            <a:off x="4152900" y="1783091"/>
            <a:ext cx="2278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= 30 </a:t>
            </a:r>
            <a:r>
              <a:rPr lang="en-US" sz="2800" dirty="0" err="1">
                <a:cs typeface="Times New Roman" panose="02020603050405020304" pitchFamily="18" charset="0"/>
              </a:rPr>
              <a:t>dm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191502" name="Text Box 14"/>
          <p:cNvSpPr txBox="1">
            <a:spLocks noChangeArrowheads="1"/>
          </p:cNvSpPr>
          <p:nvPr/>
        </p:nvSpPr>
        <p:spPr bwMode="auto">
          <a:xfrm>
            <a:off x="5653881" y="1783091"/>
            <a:ext cx="2016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+ 2 </a:t>
            </a:r>
            <a:r>
              <a:rPr lang="en-US" sz="2800" dirty="0" err="1">
                <a:cs typeface="Times New Roman" panose="02020603050405020304" pitchFamily="18" charset="0"/>
              </a:rPr>
              <a:t>dm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191503" name="Text Box 15"/>
          <p:cNvSpPr txBox="1">
            <a:spLocks noChangeArrowheads="1"/>
          </p:cNvSpPr>
          <p:nvPr/>
        </p:nvSpPr>
        <p:spPr bwMode="auto">
          <a:xfrm>
            <a:off x="7014368" y="1783091"/>
            <a:ext cx="1835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+ 7cm</a:t>
            </a:r>
          </a:p>
        </p:txBody>
      </p:sp>
      <p:sp>
        <p:nvSpPr>
          <p:cNvPr id="191504" name="Text Box 16"/>
          <p:cNvSpPr txBox="1">
            <a:spLocks noChangeArrowheads="1"/>
          </p:cNvSpPr>
          <p:nvPr/>
        </p:nvSpPr>
        <p:spPr bwMode="auto">
          <a:xfrm>
            <a:off x="5527676" y="638857"/>
            <a:ext cx="2522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>
                <a:cs typeface="Times New Roman" panose="02020603050405020304" pitchFamily="18" charset="0"/>
              </a:rPr>
              <a:t>+ 27cm</a:t>
            </a:r>
          </a:p>
        </p:txBody>
      </p:sp>
      <p:sp>
        <p:nvSpPr>
          <p:cNvPr id="191505" name="Text Box 17"/>
          <p:cNvSpPr txBox="1">
            <a:spLocks noChangeArrowheads="1"/>
          </p:cNvSpPr>
          <p:nvPr/>
        </p:nvSpPr>
        <p:spPr bwMode="auto">
          <a:xfrm>
            <a:off x="4152900" y="2762660"/>
            <a:ext cx="1927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cs typeface="Times New Roman" panose="02020603050405020304" pitchFamily="18" charset="0"/>
              </a:rPr>
              <a:t>= 32dm   +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191507" name="Text Box 19"/>
          <p:cNvSpPr txBox="1">
            <a:spLocks noChangeArrowheads="1"/>
          </p:cNvSpPr>
          <p:nvPr/>
        </p:nvSpPr>
        <p:spPr bwMode="auto">
          <a:xfrm>
            <a:off x="4079875" y="4956176"/>
            <a:ext cx="1574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cs typeface="Times New Roman" panose="02020603050405020304" pitchFamily="18" charset="0"/>
              </a:rPr>
              <a:t>= 3m  +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pic>
        <p:nvPicPr>
          <p:cNvPr id="18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7"/>
            <a:ext cx="3020116" cy="3146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862627" y="3648199"/>
                <a:ext cx="1073943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627" y="3648199"/>
                <a:ext cx="1073943" cy="83888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4180399" y="381216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32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781800" y="4809439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4809439"/>
                <a:ext cx="1073943" cy="8440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6221905" y="49734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3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840591" y="2604828"/>
                <a:ext cx="1073943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0591" y="2604828"/>
                <a:ext cx="1073943" cy="83888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334000" y="4809438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4809438"/>
                <a:ext cx="1073943" cy="8440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02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4" grpId="0"/>
      <p:bldP spid="191495" grpId="0"/>
      <p:bldP spid="191498" grpId="0"/>
      <p:bldP spid="191499" grpId="0"/>
      <p:bldP spid="191500" grpId="0"/>
      <p:bldP spid="191501" grpId="0"/>
      <p:bldP spid="191502" grpId="0"/>
      <p:bldP spid="191503" grpId="0"/>
      <p:bldP spid="191504" grpId="0"/>
      <p:bldP spid="191505" grpId="0"/>
      <p:bldP spid="191507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46"/>
          <p:cNvGrpSpPr>
            <a:grpSpLocks/>
          </p:cNvGrpSpPr>
          <p:nvPr/>
        </p:nvGrpSpPr>
        <p:grpSpPr bwMode="auto">
          <a:xfrm>
            <a:off x="1055688" y="4610100"/>
            <a:ext cx="5545137" cy="2762250"/>
            <a:chOff x="1109021" y="4688114"/>
            <a:chExt cx="5544457" cy="2761344"/>
          </a:xfrm>
        </p:grpSpPr>
        <p:sp>
          <p:nvSpPr>
            <p:cNvPr id="41" name="Trapezoid 40"/>
            <p:cNvSpPr/>
            <p:nvPr/>
          </p:nvSpPr>
          <p:spPr>
            <a:xfrm>
              <a:off x="1109021" y="4688114"/>
              <a:ext cx="5544457" cy="2169886"/>
            </a:xfrm>
            <a:prstGeom prst="trapezoid">
              <a:avLst>
                <a:gd name="adj" fmla="val 53763"/>
              </a:avLst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26687" name="Picture 4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4503" y="5279572"/>
              <a:ext cx="3853717" cy="2169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0" name="Group 119"/>
          <p:cNvGrpSpPr>
            <a:grpSpLocks/>
          </p:cNvGrpSpPr>
          <p:nvPr/>
        </p:nvGrpSpPr>
        <p:grpSpPr bwMode="auto">
          <a:xfrm>
            <a:off x="207963" y="784225"/>
            <a:ext cx="7416800" cy="4945063"/>
            <a:chOff x="207817" y="784087"/>
            <a:chExt cx="7416771" cy="4944514"/>
          </a:xfrm>
        </p:grpSpPr>
        <p:graphicFrame>
          <p:nvGraphicFramePr>
            <p:cNvPr id="26679" name="Chart 111"/>
            <p:cNvGraphicFramePr>
              <a:graphicFrameLocks/>
            </p:cNvGraphicFramePr>
            <p:nvPr/>
          </p:nvGraphicFramePr>
          <p:xfrm>
            <a:off x="157017" y="733287"/>
            <a:ext cx="7518371" cy="5046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9" name="Chart" r:id="rId5" imgW="7529213" imgH="5054022" progId="Excel.Chart.8">
                    <p:embed/>
                  </p:oleObj>
                </mc:Choice>
                <mc:Fallback>
                  <p:oleObj name="Chart" r:id="rId5" imgW="7529213" imgH="5054022" progId="Excel.Chart.8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17" y="733287"/>
                          <a:ext cx="7518371" cy="50461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0" name="TextBox 112"/>
            <p:cNvSpPr txBox="1">
              <a:spLocks noChangeArrowheads="1"/>
            </p:cNvSpPr>
            <p:nvPr/>
          </p:nvSpPr>
          <p:spPr bwMode="auto">
            <a:xfrm rot="2625290">
              <a:off x="4496716" y="1618824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6681" name="TextBox 113"/>
            <p:cNvSpPr txBox="1">
              <a:spLocks noChangeArrowheads="1"/>
            </p:cNvSpPr>
            <p:nvPr/>
          </p:nvSpPr>
          <p:spPr bwMode="auto">
            <a:xfrm rot="-2816529">
              <a:off x="2475456" y="1748237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6682" name="TextBox 114"/>
            <p:cNvSpPr txBox="1">
              <a:spLocks noChangeArrowheads="1"/>
            </p:cNvSpPr>
            <p:nvPr/>
          </p:nvSpPr>
          <p:spPr bwMode="auto">
            <a:xfrm rot="7845835">
              <a:off x="4545696" y="3622775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6683" name="TextBox 116"/>
            <p:cNvSpPr txBox="1">
              <a:spLocks noChangeArrowheads="1"/>
            </p:cNvSpPr>
            <p:nvPr/>
          </p:nvSpPr>
          <p:spPr bwMode="auto">
            <a:xfrm rot="-8091138">
              <a:off x="2821381" y="3683063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53" name="Oval 52"/>
          <p:cNvSpPr/>
          <p:nvPr/>
        </p:nvSpPr>
        <p:spPr>
          <a:xfrm>
            <a:off x="2104511" y="4987507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 rot="1923558">
            <a:off x="2560909" y="5330031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4360008" y="5591441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4959289" y="5398611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5506136" y="5085295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3803298" y="5666582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3157283" y="5563410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68" name="cô giáo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7050" y="4357688"/>
            <a:ext cx="155257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50" name="TextBox 69"/>
          <p:cNvSpPr txBox="1">
            <a:spLocks noChangeArrowheads="1"/>
          </p:cNvSpPr>
          <p:nvPr/>
        </p:nvSpPr>
        <p:spPr bwMode="auto">
          <a:xfrm>
            <a:off x="6048375" y="365125"/>
            <a:ext cx="5035550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6600">
                <a:solidFill>
                  <a:srgbClr val="0070C0"/>
                </a:solidFill>
                <a:latin typeface="Open Sans Extrabold" panose="020B0906030804020204" pitchFamily="34" charset="0"/>
                <a:cs typeface="Open Sans Extrabold" panose="020B0906030804020204" pitchFamily="34" charset="0"/>
              </a:rPr>
              <a:t>Vòng quay may mắn</a:t>
            </a:r>
          </a:p>
        </p:txBody>
      </p:sp>
      <p:sp>
        <p:nvSpPr>
          <p:cNvPr id="71" name="Rectangle: Rounded Corners 70"/>
          <p:cNvSpPr/>
          <p:nvPr/>
        </p:nvSpPr>
        <p:spPr>
          <a:xfrm>
            <a:off x="6537033" y="2602492"/>
            <a:ext cx="2972977" cy="2960918"/>
          </a:xfrm>
          <a:prstGeom prst="roundRect">
            <a:avLst>
              <a:gd name="adj" fmla="val 11099"/>
            </a:avLst>
          </a:prstGeom>
          <a:solidFill>
            <a:schemeClr val="bg1"/>
          </a:solidFill>
          <a:ln>
            <a:noFill/>
          </a:ln>
          <a:effectLst>
            <a:glow rad="139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2" name="Oval 1"/>
          <p:cNvSpPr/>
          <p:nvPr/>
        </p:nvSpPr>
        <p:spPr>
          <a:xfrm>
            <a:off x="6919913" y="2797175"/>
            <a:ext cx="328612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3" name="Oval 2"/>
          <p:cNvSpPr/>
          <p:nvPr/>
        </p:nvSpPr>
        <p:spPr>
          <a:xfrm>
            <a:off x="7497763" y="2797175"/>
            <a:ext cx="330200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4" name="Oval 3"/>
          <p:cNvSpPr/>
          <p:nvPr/>
        </p:nvSpPr>
        <p:spPr>
          <a:xfrm>
            <a:off x="8077200" y="2797175"/>
            <a:ext cx="328613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" name="Oval 4"/>
          <p:cNvSpPr/>
          <p:nvPr/>
        </p:nvSpPr>
        <p:spPr>
          <a:xfrm>
            <a:off x="8655050" y="2797175"/>
            <a:ext cx="330200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9" name="Nhóm 01"/>
          <p:cNvGrpSpPr>
            <a:grpSpLocks/>
          </p:cNvGrpSpPr>
          <p:nvPr/>
        </p:nvGrpSpPr>
        <p:grpSpPr bwMode="auto">
          <a:xfrm>
            <a:off x="6815138" y="3368675"/>
            <a:ext cx="931862" cy="708025"/>
            <a:chOff x="9797143" y="3175240"/>
            <a:chExt cx="950026" cy="730422"/>
          </a:xfrm>
        </p:grpSpPr>
        <p:sp>
          <p:nvSpPr>
            <p:cNvPr id="81" name="Rectangle: Folded Corner 80">
              <a:hlinkClick r:id="rId8" action="ppaction://hlinksldjump"/>
            </p:cNvPr>
            <p:cNvSpPr/>
            <p:nvPr/>
          </p:nvSpPr>
          <p:spPr>
            <a:xfrm>
              <a:off x="9984882" y="3199806"/>
              <a:ext cx="762287" cy="705856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 rot="19275679">
              <a:off x="9797143" y="3175240"/>
              <a:ext cx="537323" cy="158859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80" name="số 1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7054850" y="3479800"/>
            <a:ext cx="700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1</a:t>
            </a:r>
          </a:p>
        </p:txBody>
      </p:sp>
      <p:grpSp>
        <p:nvGrpSpPr>
          <p:cNvPr id="84" name="Group 83"/>
          <p:cNvGrpSpPr>
            <a:grpSpLocks/>
          </p:cNvGrpSpPr>
          <p:nvPr/>
        </p:nvGrpSpPr>
        <p:grpSpPr bwMode="auto">
          <a:xfrm>
            <a:off x="8112125" y="3373438"/>
            <a:ext cx="931863" cy="708025"/>
            <a:chOff x="9797143" y="3175240"/>
            <a:chExt cx="950026" cy="730422"/>
          </a:xfrm>
        </p:grpSpPr>
        <p:sp>
          <p:nvSpPr>
            <p:cNvPr id="86" name="Rectangle: Folded Corner 85">
              <a:hlinkClick r:id="rId10" action="ppaction://hlinksldjump"/>
            </p:cNvPr>
            <p:cNvSpPr/>
            <p:nvPr/>
          </p:nvSpPr>
          <p:spPr>
            <a:xfrm>
              <a:off x="9984882" y="3199805"/>
              <a:ext cx="762287" cy="705857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 rot="19275679">
              <a:off x="9797143" y="3175240"/>
              <a:ext cx="537323" cy="158858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85" name="số 2">
            <a:hlinkClick r:id="rId11" action="ppaction://hlinksldjump"/>
          </p:cNvPr>
          <p:cNvSpPr txBox="1">
            <a:spLocks noChangeArrowheads="1"/>
          </p:cNvSpPr>
          <p:nvPr/>
        </p:nvSpPr>
        <p:spPr bwMode="auto">
          <a:xfrm>
            <a:off x="8347075" y="3489325"/>
            <a:ext cx="70008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2</a:t>
            </a:r>
          </a:p>
        </p:txBody>
      </p:sp>
      <p:grpSp>
        <p:nvGrpSpPr>
          <p:cNvPr id="89" name="Group 88"/>
          <p:cNvGrpSpPr>
            <a:grpSpLocks/>
          </p:cNvGrpSpPr>
          <p:nvPr/>
        </p:nvGrpSpPr>
        <p:grpSpPr bwMode="auto">
          <a:xfrm>
            <a:off x="6846888" y="4402138"/>
            <a:ext cx="931862" cy="708025"/>
            <a:chOff x="9797143" y="3175240"/>
            <a:chExt cx="950026" cy="730422"/>
          </a:xfrm>
        </p:grpSpPr>
        <p:sp>
          <p:nvSpPr>
            <p:cNvPr id="91" name="Rectangle: Folded Corner 90">
              <a:hlinkClick r:id="rId12" action="ppaction://hlinksldjump"/>
            </p:cNvPr>
            <p:cNvSpPr/>
            <p:nvPr/>
          </p:nvSpPr>
          <p:spPr>
            <a:xfrm>
              <a:off x="9984882" y="3199805"/>
              <a:ext cx="762287" cy="705857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 rot="19275679">
              <a:off x="9797143" y="3175240"/>
              <a:ext cx="537323" cy="158858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90" name="số 3">
            <a:hlinkClick r:id="rId13" action="ppaction://hlinksldjump"/>
          </p:cNvPr>
          <p:cNvSpPr txBox="1">
            <a:spLocks noChangeArrowheads="1"/>
          </p:cNvSpPr>
          <p:nvPr/>
        </p:nvSpPr>
        <p:spPr bwMode="auto">
          <a:xfrm>
            <a:off x="7042150" y="4524375"/>
            <a:ext cx="70008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3</a:t>
            </a:r>
          </a:p>
        </p:txBody>
      </p:sp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8112125" y="4376738"/>
            <a:ext cx="931863" cy="708025"/>
            <a:chOff x="9797143" y="3175240"/>
            <a:chExt cx="950026" cy="730422"/>
          </a:xfrm>
        </p:grpSpPr>
        <p:sp>
          <p:nvSpPr>
            <p:cNvPr id="96" name="Rectangle: Folded Corner 95">
              <a:hlinkClick r:id="rId14" action="ppaction://hlinksldjump"/>
            </p:cNvPr>
            <p:cNvSpPr/>
            <p:nvPr/>
          </p:nvSpPr>
          <p:spPr>
            <a:xfrm>
              <a:off x="9984882" y="3199805"/>
              <a:ext cx="762287" cy="705857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 rot="19275679">
              <a:off x="9797143" y="3175240"/>
              <a:ext cx="537323" cy="158858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95" name="số 4">
            <a:hlinkClick r:id="rId15" action="ppaction://hlinksldjump"/>
          </p:cNvPr>
          <p:cNvSpPr txBox="1">
            <a:spLocks noChangeArrowheads="1"/>
          </p:cNvSpPr>
          <p:nvPr/>
        </p:nvSpPr>
        <p:spPr bwMode="auto">
          <a:xfrm>
            <a:off x="8301038" y="4464050"/>
            <a:ext cx="7000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4</a:t>
            </a:r>
          </a:p>
        </p:txBody>
      </p:sp>
      <p:sp>
        <p:nvSpPr>
          <p:cNvPr id="37" name="QUAY"/>
          <p:cNvSpPr/>
          <p:nvPr/>
        </p:nvSpPr>
        <p:spPr>
          <a:xfrm>
            <a:off x="0" y="2992438"/>
            <a:ext cx="1533525" cy="641350"/>
          </a:xfrm>
          <a:prstGeom prst="homePlat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QUAY</a:t>
            </a:r>
          </a:p>
        </p:txBody>
      </p:sp>
      <p:pic>
        <p:nvPicPr>
          <p:cNvPr id="1026" name="Picture 2" descr="Thực Vật, Hoa, Nhà Máy, Tă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720" y="2759158"/>
            <a:ext cx="21590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3649856" y="3021986"/>
            <a:ext cx="491368" cy="491368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ight Arrow 2">
            <a:hlinkClick r:id="rId17" action="ppaction://hlinksldjump"/>
          </p:cNvPr>
          <p:cNvSpPr/>
          <p:nvPr/>
        </p:nvSpPr>
        <p:spPr>
          <a:xfrm>
            <a:off x="8751550" y="6287051"/>
            <a:ext cx="640261" cy="4936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722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8" dur="25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 nodeType="clickPar">
                      <p:stCondLst>
                        <p:cond delay="0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 nodeType="clickPar">
                      <p:stCondLst>
                        <p:cond delay="0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 nodeType="clickPar">
                      <p:stCondLst>
                        <p:cond delay="0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 nodeType="clickPar">
                      <p:stCondLst>
                        <p:cond delay="0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 nodeType="clickPar">
                      <p:stCondLst>
                        <p:cond delay="0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5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</p:childTnLst>
        </p:cTn>
      </p:par>
    </p:tnLst>
    <p:bldLst>
      <p:bldP spid="72" grpId="0" animBg="1"/>
      <p:bldP spid="73" grpId="0" animBg="1"/>
      <p:bldP spid="74" grpId="0" animBg="1"/>
      <p:bldP spid="75" grpId="0" animBg="1"/>
      <p:bldP spid="80" grpId="0"/>
      <p:bldP spid="80" grpId="1"/>
      <p:bldP spid="85" grpId="0"/>
      <p:bldP spid="85" grpId="1"/>
      <p:bldP spid="90" grpId="0"/>
      <p:bldP spid="90" grpId="1"/>
      <p:bldP spid="95" grpId="0"/>
      <p:bldP spid="9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5630863" y="417513"/>
            <a:ext cx="930275" cy="708025"/>
            <a:chOff x="7329184" y="3580591"/>
            <a:chExt cx="950026" cy="730422"/>
          </a:xfrm>
        </p:grpSpPr>
        <p:grpSp>
          <p:nvGrpSpPr>
            <p:cNvPr id="29724" name="Group 4"/>
            <p:cNvGrpSpPr>
              <a:grpSpLocks/>
            </p:cNvGrpSpPr>
            <p:nvPr/>
          </p:nvGrpSpPr>
          <p:grpSpPr bwMode="auto">
            <a:xfrm>
              <a:off x="7329184" y="3580591"/>
              <a:ext cx="950026" cy="730422"/>
              <a:chOff x="9797143" y="3175240"/>
              <a:chExt cx="950026" cy="730422"/>
            </a:xfrm>
          </p:grpSpPr>
          <p:sp>
            <p:nvSpPr>
              <p:cNvPr id="7" name="Rectangle: Folded Corner 6"/>
              <p:cNvSpPr/>
              <p:nvPr/>
            </p:nvSpPr>
            <p:spPr>
              <a:xfrm>
                <a:off x="9985203" y="3199805"/>
                <a:ext cx="761966" cy="705857"/>
              </a:xfrm>
              <a:prstGeom prst="foldedCorner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 rot="19275679">
                <a:off x="9797143" y="3175240"/>
                <a:ext cx="536618" cy="158858"/>
              </a:xfrm>
              <a:prstGeom prst="rect">
                <a:avLst/>
              </a:prstGeom>
              <a:solidFill>
                <a:srgbClr val="0070C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9725" name="TextBox 5"/>
            <p:cNvSpPr txBox="1">
              <a:spLocks noChangeArrowheads="1"/>
            </p:cNvSpPr>
            <p:nvPr/>
          </p:nvSpPr>
          <p:spPr bwMode="auto">
            <a:xfrm>
              <a:off x="7564835" y="3696112"/>
              <a:ext cx="714375" cy="539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01</a:t>
              </a:r>
              <a:endPara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</p:grpSp>
      <p:pic>
        <p:nvPicPr>
          <p:cNvPr id="29701" name="Nhà 2" descr="Home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059" y="547119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1820430" y="1402014"/>
            <a:ext cx="9172575" cy="3816934"/>
            <a:chOff x="7522476" y="3610736"/>
            <a:chExt cx="762009" cy="759888"/>
          </a:xfrm>
        </p:grpSpPr>
        <p:sp>
          <p:nvSpPr>
            <p:cNvPr id="39" name="Rectangle: Folded Corner 11"/>
            <p:cNvSpPr/>
            <p:nvPr/>
          </p:nvSpPr>
          <p:spPr bwMode="auto">
            <a:xfrm>
              <a:off x="7522476" y="3610736"/>
              <a:ext cx="762009" cy="706676"/>
            </a:xfrm>
            <a:prstGeom prst="foldedCorner">
              <a:avLst/>
            </a:prstGeom>
            <a:ln w="3175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TextBox 10"/>
            <p:cNvSpPr txBox="1">
              <a:spLocks noChangeArrowheads="1"/>
            </p:cNvSpPr>
            <p:nvPr/>
          </p:nvSpPr>
          <p:spPr bwMode="auto">
            <a:xfrm>
              <a:off x="7548184" y="3695393"/>
              <a:ext cx="714375" cy="104164"/>
            </a:xfrm>
            <a:prstGeom prst="rect">
              <a:avLst/>
            </a:prstGeom>
            <a:ln w="3175"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âu</a:t>
              </a:r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1: 8m5dm = ... 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m</a:t>
              </a:r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? </a:t>
              </a:r>
              <a:endPara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𝟖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824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𝟖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𝟓</m:t>
                          </m:r>
                        </m:den>
                      </m:f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3824" b="-9322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𝟖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𝟓</m:t>
                          </m:r>
                        </m:den>
                      </m:f>
                    </m:oMath>
                  </a14:m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4015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4688251" y="5695031"/>
            <a:ext cx="3309937" cy="755650"/>
            <a:chOff x="4630626" y="5511366"/>
            <a:chExt cx="3309499" cy="756516"/>
          </a:xfrm>
        </p:grpSpPr>
        <p:sp>
          <p:nvSpPr>
            <p:cNvPr id="42" name="TextBox 41"/>
            <p:cNvSpPr txBox="1"/>
            <p:nvPr/>
          </p:nvSpPr>
          <p:spPr>
            <a:xfrm>
              <a:off x="4757609" y="5744996"/>
              <a:ext cx="3182516" cy="522886"/>
            </a:xfrm>
            <a:prstGeom prst="rect">
              <a:avLst/>
            </a:prstGeom>
            <a:solidFill>
              <a:srgbClr val="75DAD4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áp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á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úng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: A</a:t>
              </a:r>
            </a:p>
          </p:txBody>
        </p:sp>
        <p:sp>
          <p:nvSpPr>
            <p:cNvPr id="43" name="Rectangle 42"/>
            <p:cNvSpPr/>
            <p:nvPr/>
          </p:nvSpPr>
          <p:spPr>
            <a:xfrm rot="18710722">
              <a:off x="4397628" y="5744364"/>
              <a:ext cx="719962" cy="253966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56977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5630863" y="417513"/>
            <a:ext cx="930275" cy="708025"/>
            <a:chOff x="7329184" y="3580591"/>
            <a:chExt cx="950026" cy="730422"/>
          </a:xfrm>
        </p:grpSpPr>
        <p:grpSp>
          <p:nvGrpSpPr>
            <p:cNvPr id="29724" name="Group 4"/>
            <p:cNvGrpSpPr>
              <a:grpSpLocks/>
            </p:cNvGrpSpPr>
            <p:nvPr/>
          </p:nvGrpSpPr>
          <p:grpSpPr bwMode="auto">
            <a:xfrm>
              <a:off x="7329184" y="3580591"/>
              <a:ext cx="950026" cy="730422"/>
              <a:chOff x="9797143" y="3175240"/>
              <a:chExt cx="950026" cy="730422"/>
            </a:xfrm>
          </p:grpSpPr>
          <p:sp>
            <p:nvSpPr>
              <p:cNvPr id="7" name="Rectangle: Folded Corner 6"/>
              <p:cNvSpPr/>
              <p:nvPr/>
            </p:nvSpPr>
            <p:spPr>
              <a:xfrm>
                <a:off x="9985203" y="3199805"/>
                <a:ext cx="761966" cy="705857"/>
              </a:xfrm>
              <a:prstGeom prst="foldedCorner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 rot="19275679">
                <a:off x="9797143" y="3175240"/>
                <a:ext cx="536618" cy="158858"/>
              </a:xfrm>
              <a:prstGeom prst="rect">
                <a:avLst/>
              </a:prstGeom>
              <a:solidFill>
                <a:srgbClr val="0070C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9725" name="TextBox 5"/>
            <p:cNvSpPr txBox="1">
              <a:spLocks noChangeArrowheads="1"/>
            </p:cNvSpPr>
            <p:nvPr/>
          </p:nvSpPr>
          <p:spPr bwMode="auto">
            <a:xfrm>
              <a:off x="7564835" y="3696112"/>
              <a:ext cx="714375" cy="539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2800" b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02</a:t>
              </a:r>
            </a:p>
          </p:txBody>
        </p:sp>
      </p:grpSp>
      <p:pic>
        <p:nvPicPr>
          <p:cNvPr id="29701" name="Nhà 2" descr="Home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597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1820430" y="1402014"/>
            <a:ext cx="9172575" cy="3816934"/>
            <a:chOff x="7522476" y="3610736"/>
            <a:chExt cx="762009" cy="759888"/>
          </a:xfrm>
        </p:grpSpPr>
        <p:sp>
          <p:nvSpPr>
            <p:cNvPr id="39" name="Rectangle: Folded Corner 11"/>
            <p:cNvSpPr/>
            <p:nvPr/>
          </p:nvSpPr>
          <p:spPr bwMode="auto">
            <a:xfrm>
              <a:off x="7522476" y="3610736"/>
              <a:ext cx="762009" cy="706676"/>
            </a:xfrm>
            <a:prstGeom prst="foldedCorner">
              <a:avLst/>
            </a:prstGeom>
            <a:ln w="3175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TextBox 10"/>
            <p:cNvSpPr txBox="1">
              <a:spLocks noChangeArrowheads="1"/>
            </p:cNvSpPr>
            <p:nvPr/>
          </p:nvSpPr>
          <p:spPr bwMode="auto">
            <a:xfrm>
              <a:off x="7548184" y="3695393"/>
              <a:ext cx="714375" cy="104164"/>
            </a:xfrm>
            <a:prstGeom prst="rect">
              <a:avLst/>
            </a:prstGeom>
            <a:ln w="3175"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âu</a:t>
              </a:r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2: 4m75cm = ... 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m</a:t>
              </a:r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? </a:t>
              </a:r>
              <a:endPara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A. 3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824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B. 4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𝟒</m:t>
                          </m:r>
                        </m:den>
                      </m:f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824" b="-9322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C. 2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4015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4688251" y="5695031"/>
            <a:ext cx="3309937" cy="755650"/>
            <a:chOff x="4630626" y="5511366"/>
            <a:chExt cx="3309499" cy="756516"/>
          </a:xfrm>
        </p:grpSpPr>
        <p:sp>
          <p:nvSpPr>
            <p:cNvPr id="42" name="TextBox 41"/>
            <p:cNvSpPr txBox="1"/>
            <p:nvPr/>
          </p:nvSpPr>
          <p:spPr>
            <a:xfrm>
              <a:off x="4757609" y="5744996"/>
              <a:ext cx="3182516" cy="522886"/>
            </a:xfrm>
            <a:prstGeom prst="rect">
              <a:avLst/>
            </a:prstGeom>
            <a:solidFill>
              <a:srgbClr val="75DAD4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áp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á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úng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: </a:t>
              </a:r>
              <a:r>
                <a:rPr lang="en-US" sz="2800" b="1" dirty="0" smtClean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B</a:t>
              </a:r>
              <a:endParaRPr lang="en-US" sz="2800" b="1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 rot="18710722">
              <a:off x="4397628" y="5744364"/>
              <a:ext cx="719962" cy="253966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1836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5630863" y="417513"/>
            <a:ext cx="930275" cy="708025"/>
            <a:chOff x="7329184" y="3580591"/>
            <a:chExt cx="950026" cy="730422"/>
          </a:xfrm>
        </p:grpSpPr>
        <p:grpSp>
          <p:nvGrpSpPr>
            <p:cNvPr id="29724" name="Group 4"/>
            <p:cNvGrpSpPr>
              <a:grpSpLocks/>
            </p:cNvGrpSpPr>
            <p:nvPr/>
          </p:nvGrpSpPr>
          <p:grpSpPr bwMode="auto">
            <a:xfrm>
              <a:off x="7329184" y="3580591"/>
              <a:ext cx="950026" cy="730422"/>
              <a:chOff x="9797143" y="3175240"/>
              <a:chExt cx="950026" cy="730422"/>
            </a:xfrm>
          </p:grpSpPr>
          <p:sp>
            <p:nvSpPr>
              <p:cNvPr id="7" name="Rectangle: Folded Corner 6"/>
              <p:cNvSpPr/>
              <p:nvPr/>
            </p:nvSpPr>
            <p:spPr>
              <a:xfrm>
                <a:off x="9985203" y="3199805"/>
                <a:ext cx="761966" cy="705857"/>
              </a:xfrm>
              <a:prstGeom prst="foldedCorner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 rot="19275679">
                <a:off x="9797143" y="3175240"/>
                <a:ext cx="536618" cy="158858"/>
              </a:xfrm>
              <a:prstGeom prst="rect">
                <a:avLst/>
              </a:prstGeom>
              <a:solidFill>
                <a:srgbClr val="0070C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9725" name="TextBox 5"/>
            <p:cNvSpPr txBox="1">
              <a:spLocks noChangeArrowheads="1"/>
            </p:cNvSpPr>
            <p:nvPr/>
          </p:nvSpPr>
          <p:spPr bwMode="auto">
            <a:xfrm>
              <a:off x="7564835" y="3696112"/>
              <a:ext cx="714375" cy="539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03</a:t>
              </a:r>
              <a:endPara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</p:grpSp>
      <p:pic>
        <p:nvPicPr>
          <p:cNvPr id="29701" name="Nhà 2" descr="Home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914" y="5597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1820430" y="1402014"/>
            <a:ext cx="9172575" cy="3816934"/>
            <a:chOff x="7522476" y="3610736"/>
            <a:chExt cx="762009" cy="759888"/>
          </a:xfrm>
        </p:grpSpPr>
        <p:sp>
          <p:nvSpPr>
            <p:cNvPr id="39" name="Rectangle: Folded Corner 11"/>
            <p:cNvSpPr/>
            <p:nvPr/>
          </p:nvSpPr>
          <p:spPr bwMode="auto">
            <a:xfrm>
              <a:off x="7522476" y="3610736"/>
              <a:ext cx="762009" cy="706676"/>
            </a:xfrm>
            <a:prstGeom prst="foldedCorner">
              <a:avLst/>
            </a:prstGeom>
            <a:ln w="3175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TextBox 10"/>
            <p:cNvSpPr txBox="1">
              <a:spLocks noChangeArrowheads="1"/>
            </p:cNvSpPr>
            <p:nvPr/>
          </p:nvSpPr>
          <p:spPr bwMode="auto">
            <a:xfrm>
              <a:off x="7548184" y="3695393"/>
              <a:ext cx="714375" cy="104164"/>
            </a:xfrm>
            <a:prstGeom prst="rect">
              <a:avLst/>
            </a:prstGeom>
            <a:ln w="3175"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âu</a:t>
              </a:r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3: 8 </a:t>
              </a:r>
              <a:r>
                <a:rPr lang="en-US" sz="2800" b="1" dirty="0" err="1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phút</a:t>
              </a:r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= … </a:t>
              </a:r>
              <a:r>
                <a:rPr lang="en-US" sz="2800" b="1" dirty="0" err="1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giờ</a:t>
              </a:r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? </a:t>
              </a:r>
              <a:endPara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A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𝟔𝟎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gi</m:t>
                      </m:r>
                      <m: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ờ</m:t>
                      </m:r>
                    </m:oMath>
                  </a14:m>
                  <a:r>
                    <a:rPr lang="en-US" sz="2800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endParaRPr lang="en-US" sz="2800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824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743483" y="4040755"/>
                  <a:ext cx="264290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B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𝟔𝟎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gi</m:t>
                      </m:r>
                      <m: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ờ</m:t>
                      </m:r>
                    </m:oMath>
                  </a14:m>
                  <a:endParaRPr lang="en-US" sz="2800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4040755"/>
                  <a:ext cx="264290" cy="14727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824" b="-5691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C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𝟎</m:t>
                          </m:r>
                        </m:den>
                      </m:f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 </m:t>
                      </m:r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𝐠𝐢</m:t>
                      </m:r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ờ</m:t>
                      </m:r>
                    </m:oMath>
                  </a14:m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4015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4688251" y="5695031"/>
            <a:ext cx="3309937" cy="755650"/>
            <a:chOff x="4630626" y="5511366"/>
            <a:chExt cx="3309499" cy="756516"/>
          </a:xfrm>
        </p:grpSpPr>
        <p:sp>
          <p:nvSpPr>
            <p:cNvPr id="42" name="TextBox 41"/>
            <p:cNvSpPr txBox="1"/>
            <p:nvPr/>
          </p:nvSpPr>
          <p:spPr>
            <a:xfrm>
              <a:off x="4757609" y="5744996"/>
              <a:ext cx="3182516" cy="522886"/>
            </a:xfrm>
            <a:prstGeom prst="rect">
              <a:avLst/>
            </a:prstGeom>
            <a:solidFill>
              <a:srgbClr val="75DAD4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áp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á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úng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: A</a:t>
              </a:r>
            </a:p>
          </p:txBody>
        </p:sp>
        <p:sp>
          <p:nvSpPr>
            <p:cNvPr id="43" name="Rectangle 42"/>
            <p:cNvSpPr/>
            <p:nvPr/>
          </p:nvSpPr>
          <p:spPr>
            <a:xfrm rot="18710722">
              <a:off x="4397628" y="5744364"/>
              <a:ext cx="719962" cy="253966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8932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0"/>
            <a:ext cx="6349846" cy="116557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743200"/>
            <a:ext cx="5385440" cy="38080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28600"/>
            <a:ext cx="3333750" cy="332624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507457" y="1419761"/>
            <a:ext cx="4911922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ạn</a:t>
            </a:r>
            <a:r>
              <a:rPr lang="en-US" sz="4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nhận</a:t>
            </a:r>
            <a:r>
              <a:rPr lang="en-US" sz="4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được</a:t>
            </a:r>
            <a:r>
              <a:rPr lang="en-US" sz="4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</a:p>
          <a:p>
            <a:pPr algn="ctr"/>
            <a:r>
              <a:rPr lang="en-US" sz="4000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ột</a:t>
            </a:r>
            <a:r>
              <a:rPr lang="en-US" sz="4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àng</a:t>
            </a:r>
            <a:r>
              <a:rPr lang="en-US" sz="4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háo</a:t>
            </a:r>
            <a:r>
              <a:rPr lang="en-US" sz="4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ay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♥</a:t>
            </a:r>
            <a:endParaRPr lang="en-US" sz="40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9" name="Nhà 2" descr="Hom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636869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7668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67323" y="-2525668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492693" y="-807528"/>
            <a:ext cx="3020116" cy="31465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284870" y="733863"/>
            <a:ext cx="5830958" cy="665874"/>
          </a:xfrm>
          <a:prstGeom prst="rect">
            <a:avLst/>
          </a:prstGeom>
          <a:noFill/>
        </p:spPr>
        <p:txBody>
          <a:bodyPr wrap="square" lIns="49834" tIns="24917" rIns="49834" bIns="24917">
            <a:spAutoFit/>
          </a:bodyPr>
          <a:lstStyle/>
          <a:p>
            <a:pPr algn="ctr">
              <a:defRPr/>
            </a:pPr>
            <a:r>
              <a:rPr lang="en-US" sz="4000" b="1" dirty="0" err="1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b="1" dirty="0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4000" b="1" dirty="0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4000" b="1" dirty="0">
              <a:ln w="22225">
                <a:noFill/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98270" y="2166619"/>
            <a:ext cx="11155699" cy="954107"/>
            <a:chOff x="1562929" y="2041730"/>
            <a:chExt cx="9574873" cy="9541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843060" y="2041730"/>
              <a:ext cx="9294742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đo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dài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ái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bàn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học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em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với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đơn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vị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đo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xăng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– ti -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mét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mét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Arrow: Chevron 1">
              <a:extLst>
                <a:ext uri="{FF2B5EF4-FFF2-40B4-BE49-F238E27FC236}">
                  <a16:creationId xmlns:a16="http://schemas.microsoft.com/office/drawing/2014/main" xmlns="" id="{AF096C16-4BDB-4886-B9B7-9D53B299A3C5}"/>
                </a:ext>
              </a:extLst>
            </p:cNvPr>
            <p:cNvSpPr/>
            <p:nvPr/>
          </p:nvSpPr>
          <p:spPr>
            <a:xfrm>
              <a:off x="1562929" y="2213152"/>
              <a:ext cx="264213" cy="228600"/>
            </a:xfrm>
            <a:prstGeom prst="chevron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98270" y="3178621"/>
            <a:ext cx="10507171" cy="954107"/>
            <a:chOff x="1562928" y="3053732"/>
            <a:chExt cx="10507171" cy="954107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5F222655-76DA-46DC-9784-0AA52BFFB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9058" y="3053732"/>
              <a:ext cx="10011041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ẩn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altLang="en-US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en-US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altLang="en-US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en-US" sz="28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r>
                <a:rPr lang="en-US" altLang="en-US" sz="28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, 16)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Arrow: Chevron 7">
              <a:extLst>
                <a:ext uri="{FF2B5EF4-FFF2-40B4-BE49-F238E27FC236}">
                  <a16:creationId xmlns:a16="http://schemas.microsoft.com/office/drawing/2014/main" xmlns="" id="{271CC798-EDD3-4BC6-A389-DDBEE902C8EF}"/>
                </a:ext>
              </a:extLst>
            </p:cNvPr>
            <p:cNvSpPr/>
            <p:nvPr/>
          </p:nvSpPr>
          <p:spPr>
            <a:xfrm>
              <a:off x="1562928" y="3302185"/>
              <a:ext cx="264213" cy="228600"/>
            </a:xfrm>
            <a:prstGeom prst="chevron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1679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0"/>
            <a:ext cx="6349846" cy="1165570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5"/>
            <a:ext cx="3020116" cy="314651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19165" y="499036"/>
            <a:ext cx="4408579" cy="629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3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lang="en-US" sz="3300" b="1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33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3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ỗn</a:t>
            </a:r>
            <a:r>
              <a:rPr lang="en-US" sz="33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3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3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3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294495" y="2043780"/>
                <a:ext cx="2724400" cy="791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5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</m:t>
                    </m:r>
                    <m:r>
                      <m:rPr>
                        <m:nor/>
                      </m:rPr>
                      <a:rPr lang="en-US" sz="32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5 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495" y="2043780"/>
                <a:ext cx="2724400" cy="791242"/>
              </a:xfrm>
              <a:prstGeom prst="rect">
                <a:avLst/>
              </a:prstGeom>
              <a:blipFill rotWithShape="0">
                <a:blip r:embed="rId5"/>
                <a:stretch>
                  <a:fillRect l="-5593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317242" y="3271553"/>
                <a:ext cx="2752252" cy="7877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8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2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7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2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242" y="3271553"/>
                <a:ext cx="2752252" cy="787716"/>
              </a:xfrm>
              <a:prstGeom prst="rect">
                <a:avLst/>
              </a:prstGeom>
              <a:blipFill rotWithShape="0">
                <a:blip r:embed="rId6"/>
                <a:stretch>
                  <a:fillRect l="-5531" b="-10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343400" y="4495800"/>
                <a:ext cx="2637260" cy="791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2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</m:t>
                    </m:r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4495800"/>
                <a:ext cx="2637260" cy="791820"/>
              </a:xfrm>
              <a:prstGeom prst="rect">
                <a:avLst/>
              </a:prstGeom>
              <a:blipFill rotWithShape="0">
                <a:blip r:embed="rId7"/>
                <a:stretch>
                  <a:fillRect l="-6019" b="-10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574653" y="2116235"/>
            <a:ext cx="687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88824" y="3342245"/>
            <a:ext cx="687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&gt;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65429" y="4582386"/>
            <a:ext cx="687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574653" y="2195477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65429" y="339911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28257" y="46301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720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  <p:bldP spid="3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0C82CE93-B80A-4BC3-A986-4F4B527733D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2" t="72885" r="51708" b="5978"/>
          <a:stretch/>
        </p:blipFill>
        <p:spPr>
          <a:xfrm>
            <a:off x="5936803" y="3676755"/>
            <a:ext cx="5635036" cy="3556696"/>
          </a:xfrm>
          <a:prstGeom prst="rect">
            <a:avLst/>
          </a:prstGeom>
        </p:spPr>
      </p:pic>
      <p:pic>
        <p:nvPicPr>
          <p:cNvPr id="7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494" y="495300"/>
            <a:ext cx="1630363" cy="1485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itle 4"/>
          <p:cNvSpPr txBox="1">
            <a:spLocks/>
          </p:cNvSpPr>
          <p:nvPr/>
        </p:nvSpPr>
        <p:spPr>
          <a:xfrm>
            <a:off x="1981200" y="152401"/>
            <a:ext cx="7772400" cy="1470025"/>
          </a:xfr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rgbClr val="202020"/>
                </a:solidFill>
                <a:effectLst>
                  <a:outerShdw blurRad="50800" dist="38100" dir="5400000" algn="t" rotWithShape="0">
                    <a:prstClr val="black">
                      <a:alpha val="20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5"/>
          <p:cNvSpPr txBox="1">
            <a:spLocks/>
          </p:cNvSpPr>
          <p:nvPr/>
        </p:nvSpPr>
        <p:spPr>
          <a:xfrm>
            <a:off x="2819400" y="1981200"/>
            <a:ext cx="6705600" cy="1828800"/>
          </a:xfrm>
        </p:spPr>
        <p:txBody>
          <a:bodyPr/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75000"/>
              <a:buFont typeface="Arial" panose="020B0604020202020204" pitchFamily="34" charset="0"/>
              <a:buNone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457200" indent="0" algn="ctr" defTabSz="914400" rtl="0" eaLnBrk="1" fontAlgn="auto" latinLnBrk="0" hangingPunct="1">
              <a:lnSpc>
                <a:spcPct val="12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914400" indent="0" algn="ctr" defTabSz="914400" rtl="0" eaLnBrk="1" fontAlgn="auto" latinLnBrk="0" hangingPunct="1">
              <a:lnSpc>
                <a:spcPct val="12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371600" indent="0" algn="ctr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1828800" indent="0" algn="ctr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4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HUNG</a:t>
            </a:r>
          </a:p>
          <a:p>
            <a:pPr fontAlgn="auto">
              <a:spcAft>
                <a:spcPts val="0"/>
              </a:spcAft>
            </a:pPr>
            <a:r>
              <a:rPr lang="en-US" sz="4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rang 15)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5105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7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494" y="495300"/>
            <a:ext cx="1630363" cy="1485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itle 4"/>
          <p:cNvSpPr txBox="1">
            <a:spLocks/>
          </p:cNvSpPr>
          <p:nvPr/>
        </p:nvSpPr>
        <p:spPr>
          <a:xfrm>
            <a:off x="1981200" y="152401"/>
            <a:ext cx="7772400" cy="1470025"/>
          </a:xfr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rgbClr val="202020"/>
                </a:solidFill>
                <a:effectLst>
                  <a:outerShdw blurRad="50800" dist="38100" dir="5400000" algn="t" rotWithShape="0">
                    <a:prstClr val="black">
                      <a:alpha val="20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en-US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1026004" y="2031121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94667" y="2091945"/>
            <a:ext cx="95398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S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Freeform 12"/>
          <p:cNvSpPr/>
          <p:nvPr/>
        </p:nvSpPr>
        <p:spPr>
          <a:xfrm>
            <a:off x="1026004" y="3453791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94667" y="3488305"/>
            <a:ext cx="87685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5" name="Freeform 14"/>
          <p:cNvSpPr/>
          <p:nvPr/>
        </p:nvSpPr>
        <p:spPr>
          <a:xfrm>
            <a:off x="1012537" y="4793927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981200" y="4545484"/>
            <a:ext cx="9753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4577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3DAA05A1-A30F-4B43-B0F9-842C7E8FDC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667000" y="-2705102"/>
            <a:ext cx="6858000" cy="122682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222540BC-A24B-435C-91AE-1DD34C383B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75487" y="109164"/>
            <a:ext cx="6247250" cy="682369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CECE201C-16F7-41CC-9D7C-4F43F62CC36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71" t="36973" r="10977" b="32834"/>
          <a:stretch/>
        </p:blipFill>
        <p:spPr>
          <a:xfrm>
            <a:off x="-445072" y="1799622"/>
            <a:ext cx="4466358" cy="549290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ED6E6BBD-55BC-4609-9234-E6F030B3A4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74652">
            <a:off x="115079" y="968971"/>
            <a:ext cx="419196" cy="123218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9F2093D5-1511-470A-84F7-CD3D5D60CC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72" y="1274025"/>
            <a:ext cx="571630" cy="78757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E1A8B920-2603-41BF-97D2-B541638BC31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93355" y="-1175868"/>
            <a:ext cx="3020116" cy="314651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4E36D2A1-7E6C-40E4-9CEC-803715B69FD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89435">
            <a:off x="3218268" y="3210936"/>
            <a:ext cx="422498" cy="43612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2E9236B6-8568-430A-A241-D955A7D9279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107" y="1202801"/>
            <a:ext cx="644623" cy="68689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5150AFAD-94D2-45D0-B9C7-6489920D481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267" y="670348"/>
            <a:ext cx="391538" cy="46984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17F29A0C-09E7-494C-BC8E-428CB9B9DA4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27701">
            <a:off x="2693190" y="707721"/>
            <a:ext cx="391538" cy="64531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B4860D97-F7FE-4AC3-8745-689FB2A4E7D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30" y="1470919"/>
            <a:ext cx="1054340" cy="118136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222197" y="2700672"/>
            <a:ext cx="437491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ỰC HÀNH</a:t>
            </a:r>
            <a:endParaRPr lang="en-US" sz="5400" b="1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45517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09600" y="640139"/>
            <a:ext cx="891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1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huyển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a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ành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thập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</a:t>
            </a:r>
          </a:p>
        </p:txBody>
      </p:sp>
      <p:graphicFrame>
        <p:nvGraphicFramePr>
          <p:cNvPr id="7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954261792"/>
              </p:ext>
            </p:extLst>
          </p:nvPr>
        </p:nvGraphicFramePr>
        <p:xfrm>
          <a:off x="1905001" y="1252096"/>
          <a:ext cx="681446" cy="9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1252096"/>
                        <a:ext cx="681446" cy="9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33921"/>
              </p:ext>
            </p:extLst>
          </p:nvPr>
        </p:nvGraphicFramePr>
        <p:xfrm>
          <a:off x="3398838" y="1248921"/>
          <a:ext cx="709126" cy="9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1248921"/>
                        <a:ext cx="709126" cy="9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512006"/>
              </p:ext>
            </p:extLst>
          </p:nvPr>
        </p:nvGraphicFramePr>
        <p:xfrm>
          <a:off x="5178425" y="1229871"/>
          <a:ext cx="871249" cy="9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10" imgW="342751" imgH="393529" progId="Equation.DSMT4">
                  <p:embed/>
                </p:oleObj>
              </mc:Choice>
              <mc:Fallback>
                <p:oleObj name="Equation" r:id="rId10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1229871"/>
                        <a:ext cx="871249" cy="9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87815"/>
              </p:ext>
            </p:extLst>
          </p:nvPr>
        </p:nvGraphicFramePr>
        <p:xfrm>
          <a:off x="7027862" y="1248921"/>
          <a:ext cx="871250" cy="9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12" imgW="342751" imgH="393529" progId="Equation.DSMT4">
                  <p:embed/>
                </p:oleObj>
              </mc:Choice>
              <mc:Fallback>
                <p:oleObj name="Equation" r:id="rId12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862" y="1248921"/>
                        <a:ext cx="871250" cy="9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43653"/>
              </p:ext>
            </p:extLst>
          </p:nvPr>
        </p:nvGraphicFramePr>
        <p:xfrm>
          <a:off x="1905000" y="2816376"/>
          <a:ext cx="612295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14" imgW="228501" imgH="393529" progId="Equation.DSMT4">
                  <p:embed/>
                </p:oleObj>
              </mc:Choice>
              <mc:Fallback>
                <p:oleObj name="Equation" r:id="rId14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6376"/>
                        <a:ext cx="612295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6368"/>
              </p:ext>
            </p:extLst>
          </p:nvPr>
        </p:nvGraphicFramePr>
        <p:xfrm>
          <a:off x="2743200" y="2892576"/>
          <a:ext cx="2208983" cy="100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16" imgW="825500" imgH="393700" progId="Equation.DSMT4">
                  <p:embed/>
                </p:oleObj>
              </mc:Choice>
              <mc:Fallback>
                <p:oleObj name="Equation" r:id="rId16" imgW="82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2576"/>
                        <a:ext cx="2208983" cy="1005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80356"/>
              </p:ext>
            </p:extLst>
          </p:nvPr>
        </p:nvGraphicFramePr>
        <p:xfrm>
          <a:off x="1905000" y="4568976"/>
          <a:ext cx="610907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18" imgW="228501" imgH="393529" progId="Equation.DSMT4">
                  <p:embed/>
                </p:oleObj>
              </mc:Choice>
              <mc:Fallback>
                <p:oleObj name="Equation" r:id="rId18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68976"/>
                        <a:ext cx="610907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2228"/>
              </p:ext>
            </p:extLst>
          </p:nvPr>
        </p:nvGraphicFramePr>
        <p:xfrm>
          <a:off x="2636838" y="4559451"/>
          <a:ext cx="1424523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20" imgW="533169" imgH="393529" progId="Equation.DSMT4">
                  <p:embed/>
                </p:oleObj>
              </mc:Choice>
              <mc:Fallback>
                <p:oleObj name="Equation" r:id="rId20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559451"/>
                        <a:ext cx="1424523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19814"/>
              </p:ext>
            </p:extLst>
          </p:nvPr>
        </p:nvGraphicFramePr>
        <p:xfrm>
          <a:off x="4191001" y="4568976"/>
          <a:ext cx="1087136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22" imgW="406048" imgH="393359" progId="Equation.DSMT4">
                  <p:embed/>
                </p:oleObj>
              </mc:Choice>
              <mc:Fallback>
                <p:oleObj name="Equation" r:id="rId22" imgW="406048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4568976"/>
                        <a:ext cx="1087136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696599"/>
              </p:ext>
            </p:extLst>
          </p:nvPr>
        </p:nvGraphicFramePr>
        <p:xfrm>
          <a:off x="5537201" y="2931700"/>
          <a:ext cx="920526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24" imgW="342751" imgH="393529" progId="Equation.DSMT4">
                  <p:embed/>
                </p:oleObj>
              </mc:Choice>
              <mc:Fallback>
                <p:oleObj name="Equation" r:id="rId24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1" y="2931700"/>
                        <a:ext cx="920526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14374"/>
              </p:ext>
            </p:extLst>
          </p:nvPr>
        </p:nvGraphicFramePr>
        <p:xfrm>
          <a:off x="6553200" y="2928525"/>
          <a:ext cx="1532820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26" imgW="571252" imgH="393529" progId="Equation.DSMT4">
                  <p:embed/>
                </p:oleObj>
              </mc:Choice>
              <mc:Fallback>
                <p:oleObj name="Equation" r:id="rId26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928525"/>
                        <a:ext cx="1532820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881993"/>
              </p:ext>
            </p:extLst>
          </p:nvPr>
        </p:nvGraphicFramePr>
        <p:xfrm>
          <a:off x="8305800" y="2931700"/>
          <a:ext cx="1091301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28" imgW="406048" imgH="393359" progId="Equation.DSMT4">
                  <p:embed/>
                </p:oleObj>
              </mc:Choice>
              <mc:Fallback>
                <p:oleObj name="Equation" r:id="rId28" imgW="406048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931700"/>
                        <a:ext cx="1091301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49602"/>
              </p:ext>
            </p:extLst>
          </p:nvPr>
        </p:nvGraphicFramePr>
        <p:xfrm>
          <a:off x="5872163" y="4550438"/>
          <a:ext cx="919137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30" imgW="342751" imgH="393529" progId="Equation.DSMT4">
                  <p:embed/>
                </p:oleObj>
              </mc:Choice>
              <mc:Fallback>
                <p:oleObj name="Equation" r:id="rId30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4550438"/>
                        <a:ext cx="919137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91751"/>
              </p:ext>
            </p:extLst>
          </p:nvPr>
        </p:nvGraphicFramePr>
        <p:xfrm>
          <a:off x="6781800" y="4550438"/>
          <a:ext cx="1635563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32" imgW="609336" imgH="393529" progId="Equation.DSMT4">
                  <p:embed/>
                </p:oleObj>
              </mc:Choice>
              <mc:Fallback>
                <p:oleObj name="Equation" r:id="rId32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50438"/>
                        <a:ext cx="1635563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0413"/>
              </p:ext>
            </p:extLst>
          </p:nvPr>
        </p:nvGraphicFramePr>
        <p:xfrm>
          <a:off x="8610600" y="4550438"/>
          <a:ext cx="1295400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34" imgW="482391" imgH="393529" progId="Equation.DSMT4">
                  <p:embed/>
                </p:oleObj>
              </mc:Choice>
              <mc:Fallback>
                <p:oleObj name="Equation" r:id="rId34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550438"/>
                        <a:ext cx="1295400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12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graphicFrame>
        <p:nvGraphicFramePr>
          <p:cNvPr id="21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39212620"/>
              </p:ext>
            </p:extLst>
          </p:nvPr>
        </p:nvGraphicFramePr>
        <p:xfrm>
          <a:off x="2235748" y="1126786"/>
          <a:ext cx="747652" cy="100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Equation" r:id="rId6" imgW="291973" imgH="393529" progId="Equation.DSMT4">
                  <p:embed/>
                </p:oleObj>
              </mc:Choice>
              <mc:Fallback>
                <p:oleObj name="Equation" r:id="rId6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48" y="1126786"/>
                        <a:ext cx="747652" cy="100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2051597" y="1568111"/>
            <a:ext cx="7332375" cy="387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571625" y="52296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2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huyển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hỗ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a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ành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50099"/>
              </p:ext>
            </p:extLst>
          </p:nvPr>
        </p:nvGraphicFramePr>
        <p:xfrm>
          <a:off x="4067723" y="1126786"/>
          <a:ext cx="902570" cy="100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Equation" r:id="rId8" imgW="291973" imgH="393529" progId="Equation.DSMT4">
                  <p:embed/>
                </p:oleObj>
              </mc:Choice>
              <mc:Fallback>
                <p:oleObj name="Equation" r:id="rId8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723" y="1126786"/>
                        <a:ext cx="902570" cy="1007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80191"/>
              </p:ext>
            </p:extLst>
          </p:nvPr>
        </p:nvGraphicFramePr>
        <p:xfrm>
          <a:off x="5867947" y="1126786"/>
          <a:ext cx="901224" cy="100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Equation" r:id="rId10" imgW="291973" imgH="393529" progId="Equation.DSMT4">
                  <p:embed/>
                </p:oleObj>
              </mc:Choice>
              <mc:Fallback>
                <p:oleObj name="Equation" r:id="rId10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947" y="1126786"/>
                        <a:ext cx="901224" cy="100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21235"/>
              </p:ext>
            </p:extLst>
          </p:nvPr>
        </p:nvGraphicFramePr>
        <p:xfrm>
          <a:off x="7595147" y="1126786"/>
          <a:ext cx="1099250" cy="100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147" y="1126786"/>
                        <a:ext cx="1099250" cy="100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49325"/>
              </p:ext>
            </p:extLst>
          </p:nvPr>
        </p:nvGraphicFramePr>
        <p:xfrm>
          <a:off x="1626557" y="2807312"/>
          <a:ext cx="82135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Equation" r:id="rId14" imgW="228501" imgH="393529" progId="Equation.DSMT4">
                  <p:embed/>
                </p:oleObj>
              </mc:Choice>
              <mc:Fallback>
                <p:oleObj name="Equation" r:id="rId14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557" y="2807312"/>
                        <a:ext cx="82135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70331"/>
              </p:ext>
            </p:extLst>
          </p:nvPr>
        </p:nvGraphicFramePr>
        <p:xfrm>
          <a:off x="2640574" y="2807312"/>
          <a:ext cx="132182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Equation" r:id="rId16" imgW="660113" imgH="393529" progId="Equation.DSMT4">
                  <p:embed/>
                </p:oleObj>
              </mc:Choice>
              <mc:Fallback>
                <p:oleObj name="Equation" r:id="rId16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574" y="2807312"/>
                        <a:ext cx="132182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68094"/>
              </p:ext>
            </p:extLst>
          </p:nvPr>
        </p:nvGraphicFramePr>
        <p:xfrm>
          <a:off x="4038600" y="2807312"/>
          <a:ext cx="905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Equation" r:id="rId18" imgW="342751" imgH="393529" progId="Equation.DSMT4">
                  <p:embed/>
                </p:oleObj>
              </mc:Choice>
              <mc:Fallback>
                <p:oleObj name="Equation" r:id="rId18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7312"/>
                        <a:ext cx="9051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887353"/>
              </p:ext>
            </p:extLst>
          </p:nvPr>
        </p:nvGraphicFramePr>
        <p:xfrm>
          <a:off x="5969957" y="2731112"/>
          <a:ext cx="86924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20" imgW="291973" imgH="393529" progId="Equation.DSMT4">
                  <p:embed/>
                </p:oleObj>
              </mc:Choice>
              <mc:Fallback>
                <p:oleObj name="Equation" r:id="rId20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957" y="2731112"/>
                        <a:ext cx="869244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77619"/>
              </p:ext>
            </p:extLst>
          </p:nvPr>
        </p:nvGraphicFramePr>
        <p:xfrm>
          <a:off x="6960556" y="2731112"/>
          <a:ext cx="162474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Equation" r:id="rId22" imgW="660113" imgH="393529" progId="Equation.DSMT4">
                  <p:embed/>
                </p:oleObj>
              </mc:Choice>
              <mc:Fallback>
                <p:oleObj name="Equation" r:id="rId22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556" y="2731112"/>
                        <a:ext cx="162474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713588"/>
              </p:ext>
            </p:extLst>
          </p:nvPr>
        </p:nvGraphicFramePr>
        <p:xfrm>
          <a:off x="8686800" y="2731112"/>
          <a:ext cx="80459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name="Equation" r:id="rId24" imgW="342751" imgH="393529" progId="Equation.DSMT4">
                  <p:embed/>
                </p:oleObj>
              </mc:Choice>
              <mc:Fallback>
                <p:oleObj name="Equation" r:id="rId24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731112"/>
                        <a:ext cx="80459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81627"/>
              </p:ext>
            </p:extLst>
          </p:nvPr>
        </p:nvGraphicFramePr>
        <p:xfrm>
          <a:off x="1676400" y="4419601"/>
          <a:ext cx="74711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6" name="Equation" r:id="rId26" imgW="241195" imgH="393529" progId="Equation.DSMT4">
                  <p:embed/>
                </p:oleObj>
              </mc:Choice>
              <mc:Fallback>
                <p:oleObj name="Equation" r:id="rId26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19601"/>
                        <a:ext cx="747119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9585"/>
              </p:ext>
            </p:extLst>
          </p:nvPr>
        </p:nvGraphicFramePr>
        <p:xfrm>
          <a:off x="6091724" y="4395788"/>
          <a:ext cx="766276" cy="112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7" name="Equation" r:id="rId28" imgW="355292" imgH="393359" progId="Equation.DSMT4">
                  <p:embed/>
                </p:oleObj>
              </mc:Choice>
              <mc:Fallback>
                <p:oleObj name="Equation" r:id="rId28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724" y="4395788"/>
                        <a:ext cx="766276" cy="1124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2064"/>
              </p:ext>
            </p:extLst>
          </p:nvPr>
        </p:nvGraphicFramePr>
        <p:xfrm>
          <a:off x="2661698" y="4419601"/>
          <a:ext cx="137690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8" name="Equation" r:id="rId30" imgW="660113" imgH="393529" progId="Equation.DSMT4">
                  <p:embed/>
                </p:oleObj>
              </mc:Choice>
              <mc:Fallback>
                <p:oleObj name="Equation" r:id="rId30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698" y="4419601"/>
                        <a:ext cx="137690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64519"/>
              </p:ext>
            </p:extLst>
          </p:nvPr>
        </p:nvGraphicFramePr>
        <p:xfrm>
          <a:off x="4191000" y="4419601"/>
          <a:ext cx="7662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" name="Equation" r:id="rId32" imgW="330057" imgH="393529" progId="Equation.DSMT4">
                  <p:embed/>
                </p:oleObj>
              </mc:Choice>
              <mc:Fallback>
                <p:oleObj name="Equation" r:id="rId32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19601"/>
                        <a:ext cx="76627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691660"/>
              </p:ext>
            </p:extLst>
          </p:nvPr>
        </p:nvGraphicFramePr>
        <p:xfrm>
          <a:off x="7116362" y="4471988"/>
          <a:ext cx="1494238" cy="106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name="Equation" r:id="rId34" imgW="710891" imgH="393529" progId="Equation.DSMT4">
                  <p:embed/>
                </p:oleObj>
              </mc:Choice>
              <mc:Fallback>
                <p:oleObj name="Equation" r:id="rId34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362" y="4471988"/>
                        <a:ext cx="1494238" cy="1066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04922"/>
              </p:ext>
            </p:extLst>
          </p:nvPr>
        </p:nvGraphicFramePr>
        <p:xfrm>
          <a:off x="8660807" y="4495801"/>
          <a:ext cx="10344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" name="Equation" r:id="rId36" imgW="330057" imgH="393529" progId="Equation.DSMT4">
                  <p:embed/>
                </p:oleObj>
              </mc:Choice>
              <mc:Fallback>
                <p:oleObj name="Equation" r:id="rId36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0807" y="4495801"/>
                        <a:ext cx="10344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27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500530"/>
            <a:ext cx="6349846" cy="11655706"/>
          </a:xfrm>
          <a:prstGeom prst="rect">
            <a:avLst/>
          </a:prstGeom>
        </p:spPr>
      </p:pic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574675" y="2102406"/>
            <a:ext cx="60516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ể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iết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ỗ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ành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ột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</p:txBody>
      </p: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533400" y="2743200"/>
            <a:ext cx="1127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ử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ằng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ầ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uyê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ới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ẫu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ồi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ộng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ới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ử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ầ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</p:txBody>
      </p:sp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574675" y="3500914"/>
            <a:ext cx="679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ẫu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ằng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ẫu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ầ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3756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1484313" y="876301"/>
            <a:ext cx="8334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Viết phân số thích hợp vào chỗ chấm </a:t>
            </a:r>
          </a:p>
        </p:txBody>
      </p:sp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1560512" y="1698626"/>
            <a:ext cx="2438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dm = … m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endParaRPr lang="en-US" altLang="en-US" sz="28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3dm = … 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9dm = …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981200" y="4267200"/>
            <a:ext cx="5715000" cy="13843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v"/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 dẫn:</a:t>
            </a:r>
          </a:p>
          <a:p>
            <a:pPr eaLnBrk="1" hangingPunct="1"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10dm = 1m ; 1dm =     m; 3dm =     m</a:t>
            </a:r>
          </a:p>
          <a:p>
            <a:pPr eaLnBrk="1" hangingPunct="1"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086225" y="1727201"/>
            <a:ext cx="3657600" cy="2678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b) 1g =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…    kg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 8g = …    kg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 25g =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…    kg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665912" y="1714501"/>
            <a:ext cx="438308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c) 1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…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 6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…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=    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12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…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  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+mn-cs"/>
            </a:endParaRPr>
          </a:p>
        </p:txBody>
      </p:sp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93399"/>
              </p:ext>
            </p:extLst>
          </p:nvPr>
        </p:nvGraphicFramePr>
        <p:xfrm>
          <a:off x="2932112" y="1520826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6" imgW="203112" imgH="888614" progId="Equation.3">
                  <p:embed/>
                </p:oleObj>
              </mc:Choice>
              <mc:Fallback>
                <p:oleObj name="Equation" r:id="rId6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2" y="1520826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05036"/>
              </p:ext>
            </p:extLst>
          </p:nvPr>
        </p:nvGraphicFramePr>
        <p:xfrm>
          <a:off x="2957512" y="2370139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name="Equation" r:id="rId8" imgW="203112" imgH="888614" progId="Equation.3">
                  <p:embed/>
                </p:oleObj>
              </mc:Choice>
              <mc:Fallback>
                <p:oleObj name="Equation" r:id="rId8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2" y="2370139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68614"/>
              </p:ext>
            </p:extLst>
          </p:nvPr>
        </p:nvGraphicFramePr>
        <p:xfrm>
          <a:off x="2921000" y="3233739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10" imgW="203112" imgH="888614" progId="Equation.3">
                  <p:embed/>
                </p:oleObj>
              </mc:Choice>
              <mc:Fallback>
                <p:oleObj name="Equation" r:id="rId10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233739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01107"/>
              </p:ext>
            </p:extLst>
          </p:nvPr>
        </p:nvGraphicFramePr>
        <p:xfrm>
          <a:off x="5203825" y="1547814"/>
          <a:ext cx="7556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12" imgW="355446" imgH="888614" progId="Equation.3">
                  <p:embed/>
                </p:oleObj>
              </mc:Choice>
              <mc:Fallback>
                <p:oleObj name="Equation" r:id="rId12" imgW="35544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1547814"/>
                        <a:ext cx="7556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73509"/>
              </p:ext>
            </p:extLst>
          </p:nvPr>
        </p:nvGraphicFramePr>
        <p:xfrm>
          <a:off x="5141912" y="2374901"/>
          <a:ext cx="7556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14" imgW="355446" imgH="888614" progId="Equation.3">
                  <p:embed/>
                </p:oleObj>
              </mc:Choice>
              <mc:Fallback>
                <p:oleObj name="Equation" r:id="rId14" imgW="35544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2" y="2374901"/>
                        <a:ext cx="7556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37488"/>
              </p:ext>
            </p:extLst>
          </p:nvPr>
        </p:nvGraphicFramePr>
        <p:xfrm>
          <a:off x="5334000" y="3260726"/>
          <a:ext cx="7556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16" imgW="355446" imgH="888614" progId="Equation.3">
                  <p:embed/>
                </p:oleObj>
              </mc:Choice>
              <mc:Fallback>
                <p:oleObj name="Equation" r:id="rId16" imgW="35544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60726"/>
                        <a:ext cx="7556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168455"/>
              </p:ext>
            </p:extLst>
          </p:nvPr>
        </p:nvGraphicFramePr>
        <p:xfrm>
          <a:off x="8342313" y="1550989"/>
          <a:ext cx="4857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18" imgW="228600" imgH="889000" progId="Equation.3">
                  <p:embed/>
                </p:oleObj>
              </mc:Choice>
              <mc:Fallback>
                <p:oleObj name="Equation" r:id="rId18" imgW="228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3" y="1550989"/>
                        <a:ext cx="4857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14038"/>
              </p:ext>
            </p:extLst>
          </p:nvPr>
        </p:nvGraphicFramePr>
        <p:xfrm>
          <a:off x="8369301" y="2406651"/>
          <a:ext cx="4857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" name="Equation" r:id="rId20" imgW="228600" imgH="889000" progId="Equation.3">
                  <p:embed/>
                </p:oleObj>
              </mc:Choice>
              <mc:Fallback>
                <p:oleObj name="Equation" r:id="rId20" imgW="228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301" y="2406651"/>
                        <a:ext cx="4857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003302"/>
              </p:ext>
            </p:extLst>
          </p:nvPr>
        </p:nvGraphicFramePr>
        <p:xfrm>
          <a:off x="8404226" y="3233739"/>
          <a:ext cx="4857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22" imgW="228600" imgH="889000" progId="Equation.3">
                  <p:embed/>
                </p:oleObj>
              </mc:Choice>
              <mc:Fallback>
                <p:oleObj name="Equation" r:id="rId22" imgW="228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226" y="3233739"/>
                        <a:ext cx="4857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083563"/>
              </p:ext>
            </p:extLst>
          </p:nvPr>
        </p:nvGraphicFramePr>
        <p:xfrm>
          <a:off x="9561513" y="2372393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Equation" r:id="rId24" imgW="203112" imgH="888614" progId="Equation.3">
                  <p:embed/>
                </p:oleObj>
              </mc:Choice>
              <mc:Fallback>
                <p:oleObj name="Equation" r:id="rId24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1513" y="2372393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203017"/>
              </p:ext>
            </p:extLst>
          </p:nvPr>
        </p:nvGraphicFramePr>
        <p:xfrm>
          <a:off x="9512300" y="3233739"/>
          <a:ext cx="5334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Equation" r:id="rId26" imgW="139700" imgH="889000" progId="Equation.3">
                  <p:embed/>
                </p:oleObj>
              </mc:Choice>
              <mc:Fallback>
                <p:oleObj name="Equation" r:id="rId26" imgW="139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2300" y="3233739"/>
                        <a:ext cx="5334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7"/>
            <a:ext cx="3020116" cy="3146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29969" y="4512845"/>
                <a:ext cx="587374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9969" y="4512845"/>
                <a:ext cx="587374" cy="844077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6665118" y="4537311"/>
                <a:ext cx="587374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5118" y="4537311"/>
                <a:ext cx="587374" cy="844077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64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 animBg="1"/>
      <p:bldP spid="26" grpId="0"/>
      <p:bldP spid="27" grpId="0"/>
      <p:bldP spid="3" grpId="0"/>
      <p:bldP spid="7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9</TotalTime>
  <Words>739</Words>
  <Application>Microsoft Office PowerPoint</Application>
  <PresentationFormat>Widescreen</PresentationFormat>
  <Paragraphs>151</Paragraphs>
  <Slides>19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8" baseType="lpstr">
      <vt:lpstr>微软雅黑</vt:lpstr>
      <vt:lpstr>宋体</vt:lpstr>
      <vt:lpstr>Arial</vt:lpstr>
      <vt:lpstr>Calibri</vt:lpstr>
      <vt:lpstr>Cambria Math</vt:lpstr>
      <vt:lpstr>Open Sans Extrabold</vt:lpstr>
      <vt:lpstr>Roboto</vt:lpstr>
      <vt:lpstr>Tahoma</vt:lpstr>
      <vt:lpstr>Times New Roman</vt:lpstr>
      <vt:lpstr>Wingdings</vt:lpstr>
      <vt:lpstr>Wingdings 2</vt:lpstr>
      <vt:lpstr>等线</vt:lpstr>
      <vt:lpstr>等线 Light</vt:lpstr>
      <vt:lpstr>Office Theme</vt:lpstr>
      <vt:lpstr>Office 主题</vt:lpstr>
      <vt:lpstr>Office 主题​​</vt:lpstr>
      <vt:lpstr>1_Office 主题​​</vt:lpstr>
      <vt:lpstr>Equation</vt:lpstr>
      <vt:lpstr>Ch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C</dc:creator>
  <cp:lastModifiedBy>Windows User</cp:lastModifiedBy>
  <cp:revision>86</cp:revision>
  <dcterms:created xsi:type="dcterms:W3CDTF">2017-09-18T07:00:23Z</dcterms:created>
  <dcterms:modified xsi:type="dcterms:W3CDTF">2021-09-15T05:02:22Z</dcterms:modified>
</cp:coreProperties>
</file>